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90D3AB" w14:textId="77777777" w:rsidR="00EA346E" w:rsidRDefault="00897B29" w:rsidP="00EA346E">
      <w:pPr>
        <w:jc w:val="center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 w:hint="cs"/>
          <w:b/>
          <w:bCs/>
          <w:sz w:val="28"/>
          <w:szCs w:val="28"/>
          <w:rtl/>
        </w:rPr>
        <w:t xml:space="preserve"> </w:t>
      </w:r>
      <w:r w:rsidR="00EA346E">
        <w:rPr>
          <w:rFonts w:ascii="Arial" w:hAnsi="Arial" w:cs="Arial"/>
          <w:b/>
          <w:bCs/>
          <w:sz w:val="28"/>
          <w:szCs w:val="28"/>
          <w:rtl/>
        </w:rPr>
        <w:t>הטכניון - מכון טכנולוגי לישראל</w:t>
      </w:r>
    </w:p>
    <w:p w14:paraId="6B15211C" w14:textId="77777777" w:rsidR="00EA346E" w:rsidRDefault="00EA346E" w:rsidP="00EA346E">
      <w:pPr>
        <w:jc w:val="center"/>
        <w:rPr>
          <w:rFonts w:ascii="Arial" w:hAnsi="Arial" w:cs="Arial"/>
          <w:b/>
          <w:bCs/>
          <w:sz w:val="28"/>
          <w:szCs w:val="28"/>
          <w:rtl/>
        </w:rPr>
      </w:pPr>
      <w:r>
        <w:rPr>
          <w:rFonts w:ascii="Arial" w:hAnsi="Arial" w:cs="Arial"/>
          <w:b/>
          <w:bCs/>
          <w:sz w:val="28"/>
          <w:szCs w:val="28"/>
          <w:rtl/>
        </w:rPr>
        <w:t>הפקולטה להנדסת חשמל</w:t>
      </w:r>
    </w:p>
    <w:p w14:paraId="24A40EC8" w14:textId="77777777" w:rsidR="00EA346E" w:rsidRDefault="00EA346E" w:rsidP="00EA346E">
      <w:pPr>
        <w:jc w:val="center"/>
        <w:rPr>
          <w:rFonts w:cs="Aharoni"/>
          <w:rtl/>
        </w:rPr>
      </w:pPr>
    </w:p>
    <w:p w14:paraId="44D7DFCE" w14:textId="77777777" w:rsidR="00EA346E" w:rsidRDefault="00EA346E" w:rsidP="00EA346E">
      <w:pPr>
        <w:jc w:val="center"/>
        <w:rPr>
          <w:rFonts w:cs="Aharoni"/>
          <w:sz w:val="48"/>
          <w:szCs w:val="48"/>
        </w:rPr>
      </w:pPr>
    </w:p>
    <w:p w14:paraId="28B1B0D0" w14:textId="77777777" w:rsidR="00EA346E" w:rsidRDefault="00EA346E" w:rsidP="00EA346E">
      <w:pPr>
        <w:jc w:val="center"/>
        <w:rPr>
          <w:rFonts w:cs="Aharoni"/>
          <w:sz w:val="48"/>
          <w:szCs w:val="48"/>
          <w:rtl/>
        </w:rPr>
      </w:pPr>
    </w:p>
    <w:p w14:paraId="43D8E046" w14:textId="77777777" w:rsidR="00EA346E" w:rsidRDefault="00EA346E" w:rsidP="00F112A0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/>
          <w:sz w:val="48"/>
          <w:szCs w:val="48"/>
          <w:rtl/>
        </w:rPr>
        <w:t xml:space="preserve">מעבדה </w:t>
      </w:r>
      <w:r w:rsidR="00F236CD">
        <w:rPr>
          <w:rFonts w:ascii="Arial" w:hAnsi="Arial" w:cs="Arial" w:hint="cs"/>
          <w:sz w:val="48"/>
          <w:szCs w:val="48"/>
          <w:rtl/>
        </w:rPr>
        <w:t xml:space="preserve"> </w:t>
      </w:r>
      <w:r w:rsidR="00F112A0">
        <w:rPr>
          <w:rFonts w:ascii="Arial" w:hAnsi="Arial" w:cs="Arial" w:hint="cs"/>
          <w:sz w:val="48"/>
          <w:szCs w:val="48"/>
          <w:rtl/>
        </w:rPr>
        <w:t xml:space="preserve">1 </w:t>
      </w:r>
      <w:r w:rsidR="00F236CD">
        <w:rPr>
          <w:rFonts w:ascii="Arial" w:hAnsi="Arial" w:cs="Arial" w:hint="cs"/>
          <w:sz w:val="48"/>
          <w:szCs w:val="48"/>
          <w:rtl/>
        </w:rPr>
        <w:t xml:space="preserve"> </w:t>
      </w:r>
    </w:p>
    <w:p w14:paraId="7220A68F" w14:textId="77777777" w:rsidR="00EA346E" w:rsidRDefault="00EA346E" w:rsidP="00EA346E">
      <w:pPr>
        <w:rPr>
          <w:rFonts w:ascii="Arial" w:hAnsi="Arial" w:cs="Arial"/>
          <w:sz w:val="48"/>
          <w:szCs w:val="48"/>
          <w:rtl/>
        </w:rPr>
      </w:pPr>
    </w:p>
    <w:p w14:paraId="69A2A093" w14:textId="77777777" w:rsidR="00FC1D14" w:rsidRDefault="007F7053" w:rsidP="00565521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>מעגל</w:t>
      </w:r>
      <w:r w:rsidRPr="007F7053">
        <w:rPr>
          <w:rFonts w:ascii="Arial" w:hAnsi="Arial" w:cs="Arial"/>
          <w:sz w:val="48"/>
          <w:szCs w:val="48"/>
          <w:rtl/>
        </w:rPr>
        <w:t>ים פסיביים</w:t>
      </w:r>
      <w:r w:rsidR="00981A02">
        <w:rPr>
          <w:rFonts w:ascii="Arial" w:hAnsi="Arial" w:cs="Arial" w:hint="cs"/>
          <w:sz w:val="48"/>
          <w:szCs w:val="48"/>
          <w:rtl/>
        </w:rPr>
        <w:t xml:space="preserve"> 02</w:t>
      </w:r>
      <w:r w:rsidRPr="007F7053">
        <w:rPr>
          <w:rFonts w:ascii="Arial" w:hAnsi="Arial" w:cs="Arial"/>
          <w:sz w:val="48"/>
          <w:szCs w:val="48"/>
          <w:rtl/>
        </w:rPr>
        <w:t xml:space="preserve"> </w:t>
      </w:r>
      <w:r w:rsidR="00FF0BE0">
        <w:rPr>
          <w:rFonts w:ascii="Arial" w:hAnsi="Arial" w:cs="Arial" w:hint="cs"/>
          <w:sz w:val="48"/>
          <w:szCs w:val="48"/>
          <w:rtl/>
        </w:rPr>
        <w:t xml:space="preserve"> </w:t>
      </w:r>
      <w:r w:rsidR="00D54207">
        <w:rPr>
          <w:rFonts w:ascii="Arial" w:hAnsi="Arial" w:cs="Arial" w:hint="cs"/>
          <w:sz w:val="48"/>
          <w:szCs w:val="48"/>
          <w:rtl/>
        </w:rPr>
        <w:t>-</w:t>
      </w:r>
      <w:r w:rsidR="004504D5">
        <w:rPr>
          <w:rFonts w:ascii="Arial" w:hAnsi="Arial" w:cs="Arial" w:hint="cs"/>
          <w:sz w:val="48"/>
          <w:szCs w:val="48"/>
          <w:rtl/>
        </w:rPr>
        <w:t xml:space="preserve"> </w:t>
      </w:r>
      <w:r w:rsidR="00D54207" w:rsidRPr="00DA0BA6">
        <w:rPr>
          <w:rFonts w:ascii="Arial" w:hAnsi="Arial" w:cs="Arial" w:hint="eastAsia"/>
          <w:sz w:val="48"/>
          <w:szCs w:val="48"/>
          <w:rtl/>
        </w:rPr>
        <w:t>חשמל</w:t>
      </w:r>
      <w:r w:rsidR="00FC1D14" w:rsidRPr="00FC1D14">
        <w:rPr>
          <w:rFonts w:ascii="Arial" w:hAnsi="Arial" w:cs="Arial" w:hint="cs"/>
          <w:color w:val="00B050"/>
          <w:sz w:val="48"/>
          <w:szCs w:val="48"/>
          <w:rtl/>
        </w:rPr>
        <w:t xml:space="preserve"> </w:t>
      </w:r>
    </w:p>
    <w:p w14:paraId="1EF72582" w14:textId="77777777" w:rsidR="00EA346E" w:rsidRDefault="00FC1D14" w:rsidP="00565521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ואווירונאוטיקה </w:t>
      </w:r>
    </w:p>
    <w:p w14:paraId="0A66BA9B" w14:textId="77777777" w:rsidR="006362F8" w:rsidRDefault="00E3181D" w:rsidP="00E873F1">
      <w:pPr>
        <w:jc w:val="center"/>
        <w:rPr>
          <w:rFonts w:ascii="Arial" w:hAnsi="Arial" w:cs="Arial"/>
          <w:sz w:val="48"/>
          <w:szCs w:val="48"/>
          <w:rtl/>
        </w:rPr>
      </w:pPr>
      <w:r w:rsidRPr="00E3181D">
        <w:rPr>
          <w:rFonts w:ascii="Arial" w:hAnsi="Arial" w:cs="Arial"/>
          <w:sz w:val="48"/>
          <w:szCs w:val="48"/>
          <w:rtl/>
        </w:rPr>
        <w:t>שאלות ודוח הכנה</w:t>
      </w:r>
    </w:p>
    <w:p w14:paraId="22117FA3" w14:textId="77777777" w:rsidR="00EA346E" w:rsidRDefault="00EA346E" w:rsidP="00EA346E">
      <w:pPr>
        <w:jc w:val="center"/>
        <w:rPr>
          <w:rFonts w:ascii="Arial" w:hAnsi="Arial" w:cs="Arial"/>
          <w:sz w:val="48"/>
          <w:szCs w:val="48"/>
          <w:rtl/>
        </w:rPr>
      </w:pPr>
    </w:p>
    <w:p w14:paraId="145A53F4" w14:textId="77777777" w:rsidR="00EA346E" w:rsidRDefault="00EA346E" w:rsidP="00CE7796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/>
          <w:sz w:val="48"/>
          <w:szCs w:val="48"/>
          <w:rtl/>
        </w:rPr>
        <w:t xml:space="preserve">גרסה </w:t>
      </w:r>
      <w:r w:rsidR="00F112A0">
        <w:rPr>
          <w:rFonts w:ascii="Arial" w:hAnsi="Arial" w:cs="Arial" w:hint="cs"/>
          <w:sz w:val="48"/>
          <w:szCs w:val="48"/>
          <w:rtl/>
        </w:rPr>
        <w:t>1</w:t>
      </w:r>
      <w:r w:rsidR="006362F8">
        <w:rPr>
          <w:rFonts w:ascii="Arial" w:hAnsi="Arial" w:cs="Arial" w:hint="cs"/>
          <w:sz w:val="48"/>
          <w:szCs w:val="48"/>
          <w:rtl/>
        </w:rPr>
        <w:t>.</w:t>
      </w:r>
      <w:r w:rsidR="00CE7796">
        <w:rPr>
          <w:rFonts w:ascii="Arial" w:hAnsi="Arial" w:cs="Arial" w:hint="cs"/>
          <w:sz w:val="48"/>
          <w:szCs w:val="48"/>
          <w:rtl/>
        </w:rPr>
        <w:t>1</w:t>
      </w:r>
      <w:r w:rsidR="00922502">
        <w:rPr>
          <w:rFonts w:ascii="Arial" w:hAnsi="Arial" w:cs="Arial" w:hint="cs"/>
          <w:sz w:val="48"/>
          <w:szCs w:val="48"/>
          <w:rtl/>
        </w:rPr>
        <w:t>7</w:t>
      </w:r>
    </w:p>
    <w:p w14:paraId="685372E8" w14:textId="77777777" w:rsidR="00EA346E" w:rsidRDefault="00EA346E" w:rsidP="00CB123C">
      <w:pPr>
        <w:rPr>
          <w:rtl/>
        </w:rPr>
      </w:pPr>
    </w:p>
    <w:p w14:paraId="646C221E" w14:textId="77777777" w:rsidR="00EA346E" w:rsidRDefault="00922502" w:rsidP="00CE7796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>קיץ</w:t>
      </w:r>
      <w:r w:rsidR="002D6376">
        <w:rPr>
          <w:rFonts w:ascii="Arial" w:hAnsi="Arial" w:cs="Arial" w:hint="cs"/>
          <w:sz w:val="48"/>
          <w:szCs w:val="48"/>
          <w:rtl/>
        </w:rPr>
        <w:t xml:space="preserve">  </w:t>
      </w:r>
      <w:r w:rsidR="00CE7796">
        <w:rPr>
          <w:rFonts w:ascii="Arial" w:hAnsi="Arial" w:cs="Arial" w:hint="cs"/>
          <w:sz w:val="48"/>
          <w:szCs w:val="48"/>
          <w:rtl/>
        </w:rPr>
        <w:t>2018</w:t>
      </w:r>
    </w:p>
    <w:p w14:paraId="2365D20F" w14:textId="77777777" w:rsidR="00EA346E" w:rsidRDefault="00EA346E" w:rsidP="00EA346E">
      <w:pPr>
        <w:jc w:val="center"/>
        <w:rPr>
          <w:rFonts w:ascii="Arial" w:hAnsi="Arial" w:cs="Arial"/>
          <w:sz w:val="48"/>
          <w:szCs w:val="48"/>
          <w:rtl/>
        </w:rPr>
      </w:pPr>
    </w:p>
    <w:p w14:paraId="14385847" w14:textId="77777777" w:rsidR="006A6D55" w:rsidRDefault="006A6D55" w:rsidP="00EA346E">
      <w:pPr>
        <w:jc w:val="center"/>
        <w:rPr>
          <w:rFonts w:ascii="Arial" w:hAnsi="Arial" w:cs="Arial"/>
          <w:sz w:val="48"/>
          <w:szCs w:val="48"/>
          <w:rtl/>
        </w:rPr>
      </w:pPr>
    </w:p>
    <w:p w14:paraId="509F5291" w14:textId="77777777" w:rsidR="00870A59" w:rsidRPr="00C622A6" w:rsidRDefault="00870A59" w:rsidP="00870A59">
      <w:pPr>
        <w:jc w:val="center"/>
        <w:rPr>
          <w:rFonts w:ascii="Arial" w:hAnsi="Arial" w:cs="Arial"/>
          <w:sz w:val="40"/>
          <w:szCs w:val="40"/>
        </w:rPr>
      </w:pPr>
      <w:r w:rsidRPr="00C622A6">
        <w:rPr>
          <w:rFonts w:ascii="Arial" w:hAnsi="Arial" w:cs="Arial"/>
          <w:sz w:val="40"/>
          <w:szCs w:val="40"/>
          <w:rtl/>
        </w:rPr>
        <w:t>מחבר</w:t>
      </w:r>
      <w:r>
        <w:rPr>
          <w:rFonts w:ascii="Arial" w:hAnsi="Arial" w:cs="Arial" w:hint="cs"/>
          <w:sz w:val="40"/>
          <w:szCs w:val="40"/>
          <w:rtl/>
        </w:rPr>
        <w:t>ים</w:t>
      </w:r>
      <w:r w:rsidRPr="00C622A6">
        <w:rPr>
          <w:rFonts w:ascii="Arial" w:hAnsi="Arial" w:cs="Arial"/>
          <w:sz w:val="40"/>
          <w:szCs w:val="40"/>
          <w:rtl/>
        </w:rPr>
        <w:t xml:space="preserve">: </w:t>
      </w:r>
      <w:r w:rsidRPr="00C622A6">
        <w:rPr>
          <w:rFonts w:ascii="Arial" w:hAnsi="Arial" w:cs="Arial" w:hint="cs"/>
          <w:sz w:val="40"/>
          <w:szCs w:val="40"/>
          <w:rtl/>
        </w:rPr>
        <w:t>דודי בר-און</w:t>
      </w:r>
      <w:r>
        <w:rPr>
          <w:rFonts w:ascii="Arial" w:hAnsi="Arial" w:cs="Arial" w:hint="cs"/>
          <w:sz w:val="40"/>
          <w:szCs w:val="40"/>
          <w:rtl/>
        </w:rPr>
        <w:t xml:space="preserve">,  אברהם קפלן </w:t>
      </w:r>
    </w:p>
    <w:p w14:paraId="0B2F560D" w14:textId="77777777" w:rsidR="00EA346E" w:rsidRDefault="006362F8" w:rsidP="00E3181D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על פי חוברת של </w:t>
      </w:r>
      <w:r w:rsidR="00EA346E">
        <w:rPr>
          <w:rFonts w:ascii="Arial" w:hAnsi="Arial" w:cs="Arial"/>
          <w:sz w:val="48"/>
          <w:szCs w:val="48"/>
          <w:rtl/>
        </w:rPr>
        <w:t>י</w:t>
      </w:r>
      <w:r w:rsidR="00F112A0">
        <w:rPr>
          <w:rFonts w:ascii="Arial" w:hAnsi="Arial" w:cs="Arial" w:hint="cs"/>
          <w:sz w:val="48"/>
          <w:szCs w:val="48"/>
          <w:rtl/>
        </w:rPr>
        <w:t>.</w:t>
      </w:r>
      <w:r w:rsidR="00EA346E">
        <w:rPr>
          <w:rFonts w:ascii="Arial" w:hAnsi="Arial" w:cs="Arial"/>
          <w:sz w:val="48"/>
          <w:szCs w:val="48"/>
          <w:rtl/>
        </w:rPr>
        <w:t>לרון</w:t>
      </w:r>
      <w:r w:rsidR="00F112A0">
        <w:rPr>
          <w:rFonts w:ascii="Arial" w:hAnsi="Arial" w:cs="Arial" w:hint="cs"/>
          <w:sz w:val="48"/>
          <w:szCs w:val="48"/>
          <w:rtl/>
        </w:rPr>
        <w:t xml:space="preserve">  </w:t>
      </w:r>
    </w:p>
    <w:p w14:paraId="3204EE3D" w14:textId="77777777" w:rsidR="00B211EA" w:rsidRPr="007A7EB2" w:rsidRDefault="00B211EA" w:rsidP="00B211EA">
      <w:pPr>
        <w:jc w:val="center"/>
        <w:rPr>
          <w:sz w:val="32"/>
          <w:szCs w:val="32"/>
          <w:rtl/>
        </w:rPr>
      </w:pPr>
    </w:p>
    <w:p w14:paraId="023478E0" w14:textId="77777777" w:rsidR="00B211EA" w:rsidRDefault="00B211EA" w:rsidP="00B211EA">
      <w:pPr>
        <w:rPr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34"/>
        <w:gridCol w:w="4788"/>
      </w:tblGrid>
      <w:tr w:rsidR="00B211EA" w14:paraId="4E33F3C8" w14:textId="77777777" w:rsidTr="00CB70AA">
        <w:tc>
          <w:tcPr>
            <w:tcW w:w="3734" w:type="dxa"/>
          </w:tcPr>
          <w:p w14:paraId="320DCD44" w14:textId="77777777" w:rsidR="00B211EA" w:rsidRDefault="00B211EA" w:rsidP="00CB70AA">
            <w:r>
              <w:rPr>
                <w:rtl/>
              </w:rPr>
              <w:t xml:space="preserve">תאריך הגשת דו"ח </w:t>
            </w:r>
            <w:r>
              <w:rPr>
                <w:rFonts w:hint="cs"/>
                <w:rtl/>
              </w:rPr>
              <w:t>ההכנה</w:t>
            </w:r>
          </w:p>
        </w:tc>
        <w:tc>
          <w:tcPr>
            <w:tcW w:w="4788" w:type="dxa"/>
          </w:tcPr>
          <w:p w14:paraId="568883C5" w14:textId="77777777" w:rsidR="00B211EA" w:rsidRDefault="00B211EA" w:rsidP="00CB70AA"/>
        </w:tc>
      </w:tr>
      <w:tr w:rsidR="00B211EA" w14:paraId="79FB5488" w14:textId="77777777" w:rsidTr="00CB70AA">
        <w:tc>
          <w:tcPr>
            <w:tcW w:w="3734" w:type="dxa"/>
          </w:tcPr>
          <w:p w14:paraId="3A1C29FB" w14:textId="77777777" w:rsidR="00B211EA" w:rsidRDefault="00B211EA" w:rsidP="00CB70AA">
            <w:pPr>
              <w:rPr>
                <w:rtl/>
              </w:rPr>
            </w:pPr>
            <w:r>
              <w:rPr>
                <w:rFonts w:hint="cs"/>
                <w:rtl/>
              </w:rPr>
              <w:t>שם המדריך</w:t>
            </w:r>
          </w:p>
        </w:tc>
        <w:tc>
          <w:tcPr>
            <w:tcW w:w="4788" w:type="dxa"/>
          </w:tcPr>
          <w:p w14:paraId="6583525B" w14:textId="77777777" w:rsidR="00B211EA" w:rsidRDefault="00B211EA" w:rsidP="00CB70AA"/>
        </w:tc>
      </w:tr>
    </w:tbl>
    <w:p w14:paraId="39E6DFB1" w14:textId="77777777" w:rsidR="00B211EA" w:rsidRPr="00DB650D" w:rsidRDefault="00B211EA" w:rsidP="00B211EA">
      <w:pPr>
        <w:rPr>
          <w:rtl/>
        </w:rPr>
      </w:pPr>
    </w:p>
    <w:tbl>
      <w:tblPr>
        <w:bidiVisual/>
        <w:tblW w:w="39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4"/>
        <w:gridCol w:w="1440"/>
        <w:gridCol w:w="1440"/>
      </w:tblGrid>
      <w:tr w:rsidR="00B211EA" w14:paraId="621510E8" w14:textId="77777777" w:rsidTr="00CB70AA">
        <w:tc>
          <w:tcPr>
            <w:tcW w:w="1034" w:type="dxa"/>
          </w:tcPr>
          <w:p w14:paraId="69204D8F" w14:textId="77777777" w:rsidR="00B211EA" w:rsidRDefault="00B211EA" w:rsidP="00CB70AA">
            <w:pPr>
              <w:jc w:val="center"/>
            </w:pPr>
            <w:r>
              <w:rPr>
                <w:rtl/>
              </w:rPr>
              <w:t>סטודנט</w:t>
            </w:r>
          </w:p>
        </w:tc>
        <w:tc>
          <w:tcPr>
            <w:tcW w:w="1440" w:type="dxa"/>
          </w:tcPr>
          <w:p w14:paraId="174C5300" w14:textId="77777777" w:rsidR="00B211EA" w:rsidRDefault="00B211EA" w:rsidP="00CB70AA">
            <w:pPr>
              <w:jc w:val="center"/>
            </w:pPr>
            <w:r>
              <w:rPr>
                <w:rtl/>
              </w:rPr>
              <w:t>שם פרטי</w:t>
            </w:r>
          </w:p>
        </w:tc>
        <w:tc>
          <w:tcPr>
            <w:tcW w:w="1440" w:type="dxa"/>
          </w:tcPr>
          <w:p w14:paraId="6618D7A0" w14:textId="77777777" w:rsidR="00B211EA" w:rsidRDefault="00B211EA" w:rsidP="00CB70AA">
            <w:pPr>
              <w:jc w:val="center"/>
            </w:pPr>
            <w:r>
              <w:rPr>
                <w:rtl/>
              </w:rPr>
              <w:t>שם משפחה</w:t>
            </w:r>
          </w:p>
        </w:tc>
      </w:tr>
      <w:tr w:rsidR="00B211EA" w14:paraId="5C8DE181" w14:textId="77777777" w:rsidTr="00CB70AA">
        <w:tc>
          <w:tcPr>
            <w:tcW w:w="1034" w:type="dxa"/>
          </w:tcPr>
          <w:p w14:paraId="5D3670D1" w14:textId="77777777" w:rsidR="00B211EA" w:rsidRDefault="00B211EA" w:rsidP="00CB70AA">
            <w:pPr>
              <w:jc w:val="center"/>
            </w:pPr>
            <w:r>
              <w:rPr>
                <w:rtl/>
              </w:rPr>
              <w:t>1</w:t>
            </w:r>
          </w:p>
        </w:tc>
        <w:tc>
          <w:tcPr>
            <w:tcW w:w="1440" w:type="dxa"/>
          </w:tcPr>
          <w:p w14:paraId="0C92E848" w14:textId="77777777" w:rsidR="00B211EA" w:rsidRDefault="00B41F90" w:rsidP="00CB70AA">
            <w:pPr>
              <w:jc w:val="center"/>
            </w:pPr>
            <w:r>
              <w:rPr>
                <w:rFonts w:hint="cs"/>
                <w:rtl/>
              </w:rPr>
              <w:t>ברק</w:t>
            </w:r>
          </w:p>
        </w:tc>
        <w:tc>
          <w:tcPr>
            <w:tcW w:w="1440" w:type="dxa"/>
          </w:tcPr>
          <w:p w14:paraId="7AE5CA46" w14:textId="77777777" w:rsidR="00B211EA" w:rsidRDefault="00B41F90" w:rsidP="00CB70AA">
            <w:pPr>
              <w:jc w:val="center"/>
            </w:pPr>
            <w:r>
              <w:rPr>
                <w:rFonts w:hint="cs"/>
                <w:rtl/>
              </w:rPr>
              <w:t>זן</w:t>
            </w:r>
          </w:p>
        </w:tc>
      </w:tr>
      <w:tr w:rsidR="00B211EA" w14:paraId="6017182E" w14:textId="77777777" w:rsidTr="00CB70AA">
        <w:tc>
          <w:tcPr>
            <w:tcW w:w="1034" w:type="dxa"/>
          </w:tcPr>
          <w:p w14:paraId="4A10F84A" w14:textId="77777777" w:rsidR="00B211EA" w:rsidRDefault="00B211EA" w:rsidP="00CB70AA">
            <w:pPr>
              <w:jc w:val="center"/>
            </w:pPr>
            <w:r>
              <w:rPr>
                <w:rtl/>
              </w:rPr>
              <w:t>2</w:t>
            </w:r>
          </w:p>
        </w:tc>
        <w:tc>
          <w:tcPr>
            <w:tcW w:w="1440" w:type="dxa"/>
          </w:tcPr>
          <w:p w14:paraId="08121457" w14:textId="77777777" w:rsidR="00B211EA" w:rsidRDefault="00B41F90" w:rsidP="00CB70AA">
            <w:pPr>
              <w:jc w:val="center"/>
            </w:pPr>
            <w:r>
              <w:rPr>
                <w:rFonts w:hint="cs"/>
                <w:rtl/>
              </w:rPr>
              <w:t>בועז</w:t>
            </w:r>
          </w:p>
        </w:tc>
        <w:tc>
          <w:tcPr>
            <w:tcW w:w="1440" w:type="dxa"/>
          </w:tcPr>
          <w:p w14:paraId="38A2FED6" w14:textId="77777777" w:rsidR="00B211EA" w:rsidRDefault="00B41F90" w:rsidP="00CB70AA">
            <w:pPr>
              <w:jc w:val="center"/>
            </w:pPr>
            <w:r>
              <w:rPr>
                <w:rFonts w:hint="cs"/>
                <w:rtl/>
              </w:rPr>
              <w:t>טייטלר</w:t>
            </w:r>
          </w:p>
        </w:tc>
      </w:tr>
    </w:tbl>
    <w:p w14:paraId="71077EA4" w14:textId="77777777" w:rsidR="00B211EA" w:rsidRDefault="00B211EA" w:rsidP="00B211EA">
      <w:pPr>
        <w:rPr>
          <w:rtl/>
        </w:rPr>
      </w:pPr>
    </w:p>
    <w:p w14:paraId="479242ED" w14:textId="77777777" w:rsidR="00B211EA" w:rsidRDefault="00B211EA" w:rsidP="00B211EA">
      <w:pPr>
        <w:rPr>
          <w:rtl/>
        </w:rPr>
      </w:pPr>
    </w:p>
    <w:p w14:paraId="511E66EC" w14:textId="77777777" w:rsidR="00B211EA" w:rsidRDefault="00B211EA" w:rsidP="00E3181D">
      <w:pPr>
        <w:jc w:val="center"/>
        <w:rPr>
          <w:rFonts w:ascii="Arial" w:hAnsi="Arial" w:cs="Arial"/>
          <w:sz w:val="48"/>
          <w:szCs w:val="48"/>
          <w:rtl/>
        </w:rPr>
      </w:pPr>
    </w:p>
    <w:p w14:paraId="165F49FF" w14:textId="77777777" w:rsidR="00FC1D14" w:rsidRDefault="00FC1D14">
      <w:pPr>
        <w:bidi w:val="0"/>
        <w:rPr>
          <w:rtl/>
        </w:rPr>
      </w:pPr>
      <w:r>
        <w:rPr>
          <w:rtl/>
        </w:rPr>
        <w:br w:type="page"/>
      </w:r>
    </w:p>
    <w:p w14:paraId="60A68271" w14:textId="77777777" w:rsidR="00B211EA" w:rsidRDefault="00B211EA" w:rsidP="00FC1D14">
      <w:pPr>
        <w:bidi w:val="0"/>
        <w:jc w:val="right"/>
        <w:rPr>
          <w:b/>
          <w:bCs/>
          <w:sz w:val="28"/>
          <w:szCs w:val="28"/>
          <w:u w:val="single"/>
        </w:rPr>
      </w:pPr>
    </w:p>
    <w:p w14:paraId="6EE71BD7" w14:textId="77777777" w:rsidR="00667C91" w:rsidRDefault="00667C91" w:rsidP="00D51763">
      <w:pPr>
        <w:pStyle w:val="Subheader"/>
        <w:jc w:val="center"/>
        <w:rPr>
          <w:rtl/>
        </w:rPr>
      </w:pPr>
      <w:r w:rsidRPr="00B1162D">
        <w:rPr>
          <w:rFonts w:hint="cs"/>
          <w:rtl/>
        </w:rPr>
        <w:t>תוכן עניינים</w:t>
      </w:r>
      <w:r w:rsidR="006C42C3">
        <w:rPr>
          <w:rFonts w:hint="cs"/>
          <w:rtl/>
        </w:rPr>
        <w:t xml:space="preserve"> </w:t>
      </w:r>
      <w:r w:rsidR="006C42C3">
        <w:rPr>
          <w:rtl/>
        </w:rPr>
        <w:t>–</w:t>
      </w:r>
      <w:r w:rsidR="006C42C3">
        <w:rPr>
          <w:rFonts w:hint="cs"/>
          <w:rtl/>
        </w:rPr>
        <w:t xml:space="preserve"> ניסוי </w:t>
      </w:r>
      <w:r w:rsidR="00D51763">
        <w:rPr>
          <w:rFonts w:hint="cs"/>
          <w:rtl/>
        </w:rPr>
        <w:t>מעגלים פסיביים</w:t>
      </w:r>
      <w:r w:rsidR="00FF0BE0">
        <w:rPr>
          <w:rFonts w:hint="cs"/>
          <w:rtl/>
        </w:rPr>
        <w:t xml:space="preserve"> </w:t>
      </w: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  <w:lang w:bidi="he-IL"/>
        </w:rPr>
        <w:id w:val="-1541817451"/>
        <w:docPartObj>
          <w:docPartGallery w:val="Table of Contents"/>
          <w:docPartUnique/>
        </w:docPartObj>
      </w:sdtPr>
      <w:sdtEndPr>
        <w:rPr>
          <w:rtl/>
        </w:rPr>
      </w:sdtEndPr>
      <w:sdtContent>
        <w:p w14:paraId="3323EB70" w14:textId="77777777" w:rsidR="008F5CBE" w:rsidRPr="00B211EA" w:rsidRDefault="008F5CBE" w:rsidP="00186BAF">
          <w:pPr>
            <w:pStyle w:val="TOCHeading"/>
          </w:pPr>
          <w:r w:rsidRPr="00B211EA">
            <w:t>Contents</w:t>
          </w:r>
        </w:p>
        <w:p w14:paraId="040BE38F" w14:textId="77777777" w:rsidR="00DA0BA6" w:rsidRDefault="00EE193D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r>
            <w:fldChar w:fldCharType="begin"/>
          </w:r>
          <w:r w:rsidR="008F5CBE">
            <w:instrText xml:space="preserve"> TOC \o "1-3" \h \z \u </w:instrText>
          </w:r>
          <w:r>
            <w:fldChar w:fldCharType="separate"/>
          </w:r>
          <w:hyperlink w:anchor="_Toc507926754" w:history="1">
            <w:r w:rsidR="00DA0BA6" w:rsidRPr="00FC5C76">
              <w:rPr>
                <w:rStyle w:val="Hyperlink"/>
                <w:noProof/>
              </w:rPr>
              <w:t>1</w:t>
            </w:r>
            <w:r w:rsidR="00DA0BA6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DA0BA6" w:rsidRPr="00FC5C76">
              <w:rPr>
                <w:rStyle w:val="Hyperlink"/>
                <w:noProof/>
                <w:rtl/>
              </w:rPr>
              <w:t xml:space="preserve">מעגל  </w:t>
            </w:r>
            <w:r w:rsidR="00DA0BA6" w:rsidRPr="00FC5C76">
              <w:rPr>
                <w:rStyle w:val="Hyperlink"/>
                <w:noProof/>
              </w:rPr>
              <w:t>RC</w:t>
            </w:r>
            <w:r w:rsidR="00DA0BA6">
              <w:rPr>
                <w:noProof/>
                <w:webHidden/>
                <w:rtl/>
              </w:rPr>
              <w:tab/>
            </w:r>
            <w:r w:rsidR="00DA0BA6">
              <w:rPr>
                <w:rStyle w:val="Hyperlink"/>
                <w:noProof/>
                <w:rtl/>
              </w:rPr>
              <w:fldChar w:fldCharType="begin"/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noProof/>
                <w:webHidden/>
              </w:rPr>
              <w:instrText xml:space="preserve">PAGEREF </w:instrText>
            </w:r>
            <w:r w:rsidR="00DA0BA6">
              <w:rPr>
                <w:noProof/>
                <w:webHidden/>
                <w:rtl/>
              </w:rPr>
              <w:instrText>_</w:instrText>
            </w:r>
            <w:r w:rsidR="00DA0BA6">
              <w:rPr>
                <w:noProof/>
                <w:webHidden/>
              </w:rPr>
              <w:instrText>Toc507926754 \h</w:instrText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rStyle w:val="Hyperlink"/>
                <w:noProof/>
                <w:rtl/>
              </w:rPr>
            </w:r>
            <w:r w:rsidR="00DA0BA6">
              <w:rPr>
                <w:rStyle w:val="Hyperlink"/>
                <w:noProof/>
                <w:rtl/>
              </w:rPr>
              <w:fldChar w:fldCharType="separate"/>
            </w:r>
            <w:r w:rsidR="00DA0BA6">
              <w:rPr>
                <w:noProof/>
                <w:webHidden/>
                <w:rtl/>
              </w:rPr>
              <w:t>3</w:t>
            </w:r>
            <w:r w:rsidR="00DA0BA6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7259D72" w14:textId="77777777" w:rsidR="00DA0BA6" w:rsidRDefault="00C41B2D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07926755" w:history="1">
            <w:r w:rsidR="00DA0BA6" w:rsidRPr="00FC5C76">
              <w:rPr>
                <w:rStyle w:val="Hyperlink"/>
                <w:noProof/>
                <w:rtl/>
              </w:rPr>
              <w:t>2</w:t>
            </w:r>
            <w:r w:rsidR="00DA0BA6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DA0BA6" w:rsidRPr="00FC5C76">
              <w:rPr>
                <w:rStyle w:val="Hyperlink"/>
                <w:noProof/>
                <w:rtl/>
              </w:rPr>
              <w:t>מיישר מתח חד דרכי</w:t>
            </w:r>
            <w:r w:rsidR="00DA0BA6">
              <w:rPr>
                <w:noProof/>
                <w:webHidden/>
                <w:rtl/>
              </w:rPr>
              <w:tab/>
            </w:r>
            <w:r w:rsidR="00DA0BA6">
              <w:rPr>
                <w:rStyle w:val="Hyperlink"/>
                <w:noProof/>
                <w:rtl/>
              </w:rPr>
              <w:fldChar w:fldCharType="begin"/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noProof/>
                <w:webHidden/>
              </w:rPr>
              <w:instrText xml:space="preserve">PAGEREF </w:instrText>
            </w:r>
            <w:r w:rsidR="00DA0BA6">
              <w:rPr>
                <w:noProof/>
                <w:webHidden/>
                <w:rtl/>
              </w:rPr>
              <w:instrText>_</w:instrText>
            </w:r>
            <w:r w:rsidR="00DA0BA6">
              <w:rPr>
                <w:noProof/>
                <w:webHidden/>
              </w:rPr>
              <w:instrText>Toc507926755 \h</w:instrText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rStyle w:val="Hyperlink"/>
                <w:noProof/>
                <w:rtl/>
              </w:rPr>
            </w:r>
            <w:r w:rsidR="00DA0BA6">
              <w:rPr>
                <w:rStyle w:val="Hyperlink"/>
                <w:noProof/>
                <w:rtl/>
              </w:rPr>
              <w:fldChar w:fldCharType="separate"/>
            </w:r>
            <w:r w:rsidR="00DA0BA6">
              <w:rPr>
                <w:noProof/>
                <w:webHidden/>
                <w:rtl/>
              </w:rPr>
              <w:t>4</w:t>
            </w:r>
            <w:r w:rsidR="00DA0BA6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915F69A" w14:textId="77777777" w:rsidR="00DA0BA6" w:rsidRDefault="00C41B2D">
          <w:pPr>
            <w:pStyle w:val="TOC2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07926756" w:history="1">
            <w:r w:rsidR="00DA0BA6" w:rsidRPr="00FC5C76">
              <w:rPr>
                <w:rStyle w:val="Hyperlink"/>
                <w:noProof/>
                <w:rtl/>
              </w:rPr>
              <w:t>2.1</w:t>
            </w:r>
            <w:r w:rsidR="00DA0BA6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DA0BA6" w:rsidRPr="00FC5C76">
              <w:rPr>
                <w:rStyle w:val="Hyperlink"/>
                <w:noProof/>
                <w:rtl/>
              </w:rPr>
              <w:t>אות מבוא סינוס</w:t>
            </w:r>
            <w:r w:rsidR="00DA0BA6">
              <w:rPr>
                <w:noProof/>
                <w:webHidden/>
                <w:rtl/>
              </w:rPr>
              <w:tab/>
            </w:r>
            <w:r w:rsidR="00DA0BA6">
              <w:rPr>
                <w:rStyle w:val="Hyperlink"/>
                <w:noProof/>
                <w:rtl/>
              </w:rPr>
              <w:fldChar w:fldCharType="begin"/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noProof/>
                <w:webHidden/>
              </w:rPr>
              <w:instrText xml:space="preserve">PAGEREF </w:instrText>
            </w:r>
            <w:r w:rsidR="00DA0BA6">
              <w:rPr>
                <w:noProof/>
                <w:webHidden/>
                <w:rtl/>
              </w:rPr>
              <w:instrText>_</w:instrText>
            </w:r>
            <w:r w:rsidR="00DA0BA6">
              <w:rPr>
                <w:noProof/>
                <w:webHidden/>
              </w:rPr>
              <w:instrText>Toc507926756 \h</w:instrText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rStyle w:val="Hyperlink"/>
                <w:noProof/>
                <w:rtl/>
              </w:rPr>
            </w:r>
            <w:r w:rsidR="00DA0BA6">
              <w:rPr>
                <w:rStyle w:val="Hyperlink"/>
                <w:noProof/>
                <w:rtl/>
              </w:rPr>
              <w:fldChar w:fldCharType="separate"/>
            </w:r>
            <w:r w:rsidR="00DA0BA6">
              <w:rPr>
                <w:noProof/>
                <w:webHidden/>
                <w:rtl/>
              </w:rPr>
              <w:t>4</w:t>
            </w:r>
            <w:r w:rsidR="00DA0BA6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AA26A22" w14:textId="77777777" w:rsidR="00DA0BA6" w:rsidRDefault="00C41B2D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07926757" w:history="1">
            <w:r w:rsidR="00DA0BA6" w:rsidRPr="00FC5C76">
              <w:rPr>
                <w:rStyle w:val="Hyperlink"/>
                <w:noProof/>
                <w:rtl/>
              </w:rPr>
              <w:t>3</w:t>
            </w:r>
            <w:r w:rsidR="00DA0BA6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DA0BA6" w:rsidRPr="00FC5C76">
              <w:rPr>
                <w:rStyle w:val="Hyperlink"/>
                <w:noProof/>
                <w:rtl/>
              </w:rPr>
              <w:t>מיישר מתח חד דרכי עם קבל סינון</w:t>
            </w:r>
            <w:r w:rsidR="00DA0BA6">
              <w:rPr>
                <w:noProof/>
                <w:webHidden/>
                <w:rtl/>
              </w:rPr>
              <w:tab/>
            </w:r>
            <w:r w:rsidR="00DA0BA6">
              <w:rPr>
                <w:rStyle w:val="Hyperlink"/>
                <w:noProof/>
                <w:rtl/>
              </w:rPr>
              <w:fldChar w:fldCharType="begin"/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noProof/>
                <w:webHidden/>
              </w:rPr>
              <w:instrText xml:space="preserve">PAGEREF </w:instrText>
            </w:r>
            <w:r w:rsidR="00DA0BA6">
              <w:rPr>
                <w:noProof/>
                <w:webHidden/>
                <w:rtl/>
              </w:rPr>
              <w:instrText>_</w:instrText>
            </w:r>
            <w:r w:rsidR="00DA0BA6">
              <w:rPr>
                <w:noProof/>
                <w:webHidden/>
              </w:rPr>
              <w:instrText>Toc507926757 \h</w:instrText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rStyle w:val="Hyperlink"/>
                <w:noProof/>
                <w:rtl/>
              </w:rPr>
            </w:r>
            <w:r w:rsidR="00DA0BA6">
              <w:rPr>
                <w:rStyle w:val="Hyperlink"/>
                <w:noProof/>
                <w:rtl/>
              </w:rPr>
              <w:fldChar w:fldCharType="separate"/>
            </w:r>
            <w:r w:rsidR="00DA0BA6">
              <w:rPr>
                <w:noProof/>
                <w:webHidden/>
                <w:rtl/>
              </w:rPr>
              <w:t>5</w:t>
            </w:r>
            <w:r w:rsidR="00DA0BA6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3CE5B52" w14:textId="77777777" w:rsidR="00DA0BA6" w:rsidRDefault="00C41B2D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07926758" w:history="1">
            <w:r w:rsidR="00DA0BA6" w:rsidRPr="00FC5C76">
              <w:rPr>
                <w:rStyle w:val="Hyperlink"/>
                <w:noProof/>
                <w:rtl/>
              </w:rPr>
              <w:t>4</w:t>
            </w:r>
            <w:r w:rsidR="00DA0BA6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DA0BA6" w:rsidRPr="00FC5C76">
              <w:rPr>
                <w:rStyle w:val="Hyperlink"/>
                <w:noProof/>
                <w:rtl/>
              </w:rPr>
              <w:t>מישר מתח דו דרכי</w:t>
            </w:r>
            <w:r w:rsidR="00DA0BA6">
              <w:rPr>
                <w:noProof/>
                <w:webHidden/>
                <w:rtl/>
              </w:rPr>
              <w:tab/>
            </w:r>
            <w:r w:rsidR="00DA0BA6">
              <w:rPr>
                <w:rStyle w:val="Hyperlink"/>
                <w:noProof/>
                <w:rtl/>
              </w:rPr>
              <w:fldChar w:fldCharType="begin"/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noProof/>
                <w:webHidden/>
              </w:rPr>
              <w:instrText xml:space="preserve">PAGEREF </w:instrText>
            </w:r>
            <w:r w:rsidR="00DA0BA6">
              <w:rPr>
                <w:noProof/>
                <w:webHidden/>
                <w:rtl/>
              </w:rPr>
              <w:instrText>_</w:instrText>
            </w:r>
            <w:r w:rsidR="00DA0BA6">
              <w:rPr>
                <w:noProof/>
                <w:webHidden/>
              </w:rPr>
              <w:instrText>Toc507926758 \h</w:instrText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rStyle w:val="Hyperlink"/>
                <w:noProof/>
                <w:rtl/>
              </w:rPr>
            </w:r>
            <w:r w:rsidR="00DA0BA6">
              <w:rPr>
                <w:rStyle w:val="Hyperlink"/>
                <w:noProof/>
                <w:rtl/>
              </w:rPr>
              <w:fldChar w:fldCharType="separate"/>
            </w:r>
            <w:r w:rsidR="00DA0BA6">
              <w:rPr>
                <w:noProof/>
                <w:webHidden/>
                <w:rtl/>
              </w:rPr>
              <w:t>6</w:t>
            </w:r>
            <w:r w:rsidR="00DA0BA6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E91F869" w14:textId="77777777" w:rsidR="00DA0BA6" w:rsidRDefault="00C41B2D">
          <w:pPr>
            <w:pStyle w:val="TOC2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07926759" w:history="1">
            <w:r w:rsidR="00DA0BA6" w:rsidRPr="00FC5C76">
              <w:rPr>
                <w:rStyle w:val="Hyperlink"/>
                <w:noProof/>
                <w:rtl/>
              </w:rPr>
              <w:t>4.1</w:t>
            </w:r>
            <w:r w:rsidR="00DA0BA6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DA0BA6" w:rsidRPr="00FC5C76">
              <w:rPr>
                <w:rStyle w:val="Hyperlink"/>
                <w:noProof/>
                <w:rtl/>
              </w:rPr>
              <w:t>אות כניסה כלשהו</w:t>
            </w:r>
            <w:r w:rsidR="00DA0BA6">
              <w:rPr>
                <w:noProof/>
                <w:webHidden/>
                <w:rtl/>
              </w:rPr>
              <w:tab/>
            </w:r>
            <w:r w:rsidR="00DA0BA6">
              <w:rPr>
                <w:rStyle w:val="Hyperlink"/>
                <w:noProof/>
                <w:rtl/>
              </w:rPr>
              <w:fldChar w:fldCharType="begin"/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noProof/>
                <w:webHidden/>
              </w:rPr>
              <w:instrText xml:space="preserve">PAGEREF </w:instrText>
            </w:r>
            <w:r w:rsidR="00DA0BA6">
              <w:rPr>
                <w:noProof/>
                <w:webHidden/>
                <w:rtl/>
              </w:rPr>
              <w:instrText>_</w:instrText>
            </w:r>
            <w:r w:rsidR="00DA0BA6">
              <w:rPr>
                <w:noProof/>
                <w:webHidden/>
              </w:rPr>
              <w:instrText>Toc507926759 \h</w:instrText>
            </w:r>
            <w:r w:rsidR="00DA0BA6">
              <w:rPr>
                <w:noProof/>
                <w:webHidden/>
                <w:rtl/>
              </w:rPr>
              <w:instrText xml:space="preserve"> </w:instrText>
            </w:r>
            <w:r w:rsidR="00DA0BA6">
              <w:rPr>
                <w:rStyle w:val="Hyperlink"/>
                <w:noProof/>
                <w:rtl/>
              </w:rPr>
            </w:r>
            <w:r w:rsidR="00DA0BA6">
              <w:rPr>
                <w:rStyle w:val="Hyperlink"/>
                <w:noProof/>
                <w:rtl/>
              </w:rPr>
              <w:fldChar w:fldCharType="separate"/>
            </w:r>
            <w:r w:rsidR="00DA0BA6">
              <w:rPr>
                <w:noProof/>
                <w:webHidden/>
                <w:rtl/>
              </w:rPr>
              <w:t>7</w:t>
            </w:r>
            <w:r w:rsidR="00DA0BA6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0F3A0A5" w14:textId="77777777" w:rsidR="008F5CBE" w:rsidRDefault="00EE193D">
          <w:pPr>
            <w:rPr>
              <w:rtl/>
            </w:rPr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7D66C53C" w14:textId="77777777" w:rsidR="00F44D11" w:rsidRPr="002A346C" w:rsidRDefault="00F44D11" w:rsidP="00F44D11">
      <w:pPr>
        <w:pStyle w:val="Subheader2"/>
        <w:rPr>
          <w:rtl/>
        </w:rPr>
      </w:pPr>
      <w:bookmarkStart w:id="0" w:name="part5b"/>
      <w:r w:rsidRPr="002A346C">
        <w:rPr>
          <w:rFonts w:hint="cs"/>
          <w:rtl/>
        </w:rPr>
        <w:t>הנחיות</w:t>
      </w:r>
    </w:p>
    <w:p w14:paraId="6AA99331" w14:textId="77777777" w:rsidR="00F44D11" w:rsidRDefault="00F44D11" w:rsidP="002D170B">
      <w:pPr>
        <w:numPr>
          <w:ilvl w:val="0"/>
          <w:numId w:val="2"/>
        </w:numPr>
      </w:pPr>
      <w:r>
        <w:rPr>
          <w:rFonts w:hint="cs"/>
          <w:rtl/>
        </w:rPr>
        <w:t xml:space="preserve">קובץ  זה הוא גם  </w:t>
      </w:r>
      <w:r w:rsidR="00834F41">
        <w:rPr>
          <w:rFonts w:hint="cs"/>
          <w:rtl/>
        </w:rPr>
        <w:t xml:space="preserve">התבנית לדוח </w:t>
      </w:r>
      <w:r w:rsidR="00B31712">
        <w:rPr>
          <w:rFonts w:hint="cs"/>
          <w:rtl/>
        </w:rPr>
        <w:t>המכין</w:t>
      </w:r>
      <w:r w:rsidR="00834F41">
        <w:rPr>
          <w:rFonts w:hint="cs"/>
          <w:rtl/>
        </w:rPr>
        <w:t xml:space="preserve">, </w:t>
      </w:r>
      <w:r>
        <w:rPr>
          <w:rFonts w:hint="cs"/>
          <w:rtl/>
        </w:rPr>
        <w:t>יש לשמור ב</w:t>
      </w:r>
      <w:r>
        <w:t xml:space="preserve"> PDF </w:t>
      </w:r>
      <w:r>
        <w:rPr>
          <w:rFonts w:hint="cs"/>
          <w:rtl/>
        </w:rPr>
        <w:t>ולהגיש במודל</w:t>
      </w:r>
    </w:p>
    <w:p w14:paraId="0680BD82" w14:textId="77777777" w:rsidR="00D502E7" w:rsidRPr="00DA0BA6" w:rsidRDefault="00D502E7" w:rsidP="002D170B">
      <w:pPr>
        <w:numPr>
          <w:ilvl w:val="0"/>
          <w:numId w:val="2"/>
        </w:numPr>
      </w:pPr>
      <w:r w:rsidRPr="00DA0BA6">
        <w:rPr>
          <w:rFonts w:hint="cs"/>
          <w:u w:val="single"/>
          <w:rtl/>
        </w:rPr>
        <w:t>חובה</w:t>
      </w:r>
      <w:r w:rsidRPr="00DA0BA6">
        <w:rPr>
          <w:rFonts w:hint="cs"/>
          <w:rtl/>
        </w:rPr>
        <w:t xml:space="preserve"> להציג את הדרך בכל מקום בו נדרש להציג את תוצאת החישוב.</w:t>
      </w:r>
    </w:p>
    <w:p w14:paraId="13F2DDA0" w14:textId="77777777" w:rsidR="00D502E7" w:rsidRPr="00DA0BA6" w:rsidRDefault="00D502E7" w:rsidP="002D170B">
      <w:pPr>
        <w:numPr>
          <w:ilvl w:val="0"/>
          <w:numId w:val="2"/>
        </w:numPr>
      </w:pPr>
      <w:r w:rsidRPr="00DA0BA6">
        <w:rPr>
          <w:rFonts w:hint="cs"/>
          <w:rtl/>
        </w:rPr>
        <w:t>הקפד/י על שרטוטים  ברורים.</w:t>
      </w:r>
    </w:p>
    <w:p w14:paraId="672CFBD8" w14:textId="77777777" w:rsidR="00B23B6E" w:rsidRPr="00DA0BA6" w:rsidRDefault="00B23B6E" w:rsidP="002D170B">
      <w:pPr>
        <w:numPr>
          <w:ilvl w:val="0"/>
          <w:numId w:val="2"/>
        </w:numPr>
      </w:pPr>
      <w:r w:rsidRPr="00DA0BA6">
        <w:rPr>
          <w:rFonts w:hint="cs"/>
          <w:rtl/>
        </w:rPr>
        <w:t xml:space="preserve">הקפד/י על איכות טובה של צילומים </w:t>
      </w:r>
      <w:r w:rsidRPr="00DA0BA6">
        <w:t xml:space="preserve">(cam scanner) </w:t>
      </w:r>
      <w:r w:rsidRPr="00DA0BA6">
        <w:rPr>
          <w:rFonts w:hint="cs"/>
          <w:rtl/>
        </w:rPr>
        <w:t xml:space="preserve"> </w:t>
      </w:r>
    </w:p>
    <w:p w14:paraId="43C67A90" w14:textId="77777777" w:rsidR="00C91628" w:rsidRDefault="00C91628" w:rsidP="002D170B">
      <w:pPr>
        <w:numPr>
          <w:ilvl w:val="0"/>
          <w:numId w:val="2"/>
        </w:numPr>
        <w:rPr>
          <w:b/>
          <w:bCs/>
        </w:rPr>
      </w:pPr>
      <w:r w:rsidRPr="00DA0BA6">
        <w:rPr>
          <w:rFonts w:hint="cs"/>
          <w:u w:val="single"/>
          <w:rtl/>
        </w:rPr>
        <w:t>אין צורך</w:t>
      </w:r>
      <w:r w:rsidRPr="00DA0BA6">
        <w:rPr>
          <w:rFonts w:hint="cs"/>
          <w:rtl/>
        </w:rPr>
        <w:t xml:space="preserve"> לבצע סימולציות ב </w:t>
      </w:r>
      <w:r w:rsidRPr="00DA0BA6">
        <w:rPr>
          <w:rFonts w:hint="cs"/>
        </w:rPr>
        <w:t>PSPICE</w:t>
      </w:r>
      <w:r>
        <w:rPr>
          <w:rFonts w:hint="cs"/>
          <w:b/>
          <w:bCs/>
        </w:rPr>
        <w:t xml:space="preserve"> </w:t>
      </w:r>
    </w:p>
    <w:p w14:paraId="3058D223" w14:textId="77777777" w:rsidR="00B23B6E" w:rsidRPr="00D502E7" w:rsidRDefault="00B23B6E" w:rsidP="00B23B6E">
      <w:pPr>
        <w:ind w:left="360"/>
        <w:rPr>
          <w:b/>
          <w:bCs/>
        </w:rPr>
      </w:pPr>
    </w:p>
    <w:p w14:paraId="5A824ACD" w14:textId="77777777" w:rsidR="00544501" w:rsidRDefault="00544501" w:rsidP="00544501">
      <w:pPr>
        <w:spacing w:line="360" w:lineRule="auto"/>
        <w:rPr>
          <w:rtl/>
        </w:rPr>
      </w:pPr>
      <w:bookmarkStart w:id="1" w:name="_Toc399752228"/>
    </w:p>
    <w:p w14:paraId="537C7C41" w14:textId="77777777" w:rsidR="00237532" w:rsidRDefault="00237532">
      <w:pPr>
        <w:bidi w:val="0"/>
        <w:rPr>
          <w:rStyle w:val="SubheaderChar"/>
          <w:rFonts w:ascii="Arial" w:hAnsi="Arial" w:cs="Arial"/>
          <w:kern w:val="32"/>
          <w:sz w:val="32"/>
          <w:szCs w:val="32"/>
          <w:u w:val="none"/>
          <w:rtl/>
        </w:rPr>
      </w:pPr>
      <w:r>
        <w:rPr>
          <w:rStyle w:val="SubheaderChar"/>
          <w:b w:val="0"/>
          <w:bCs w:val="0"/>
          <w:sz w:val="32"/>
          <w:szCs w:val="32"/>
          <w:u w:val="none"/>
          <w:rtl/>
        </w:rPr>
        <w:br w:type="page"/>
      </w:r>
    </w:p>
    <w:p w14:paraId="69B7A506" w14:textId="77777777" w:rsidR="00544501" w:rsidRPr="00186BAF" w:rsidRDefault="00544501" w:rsidP="00186BAF">
      <w:pPr>
        <w:pStyle w:val="Heading1"/>
      </w:pPr>
      <w:bookmarkStart w:id="2" w:name="_Toc507926754"/>
      <w:r w:rsidRPr="00186BAF">
        <w:rPr>
          <w:rStyle w:val="SubheaderChar"/>
          <w:rFonts w:hint="cs"/>
          <w:b/>
          <w:bCs/>
          <w:sz w:val="32"/>
          <w:szCs w:val="32"/>
          <w:u w:val="none"/>
          <w:rtl/>
        </w:rPr>
        <w:lastRenderedPageBreak/>
        <w:t xml:space="preserve">מעגל  </w:t>
      </w:r>
      <w:r w:rsidRPr="00186BAF">
        <w:rPr>
          <w:rStyle w:val="SubheaderChar"/>
          <w:rFonts w:hint="cs"/>
          <w:b/>
          <w:bCs/>
          <w:sz w:val="32"/>
          <w:szCs w:val="32"/>
          <w:u w:val="none"/>
        </w:rPr>
        <w:t>RC</w:t>
      </w:r>
      <w:bookmarkEnd w:id="2"/>
      <w:r w:rsidRPr="00186BAF">
        <w:rPr>
          <w:rFonts w:hint="cs"/>
          <w:rtl/>
        </w:rPr>
        <w:t xml:space="preserve">  </w:t>
      </w:r>
    </w:p>
    <w:p w14:paraId="4542C819" w14:textId="77777777" w:rsidR="00544501" w:rsidRPr="002A346C" w:rsidRDefault="00544501" w:rsidP="00544501">
      <w:pPr>
        <w:rPr>
          <w:rtl/>
        </w:rPr>
      </w:pPr>
      <w:r w:rsidRPr="002A346C">
        <w:rPr>
          <w:rFonts w:hint="cs"/>
          <w:rtl/>
        </w:rPr>
        <w:t>ב</w:t>
      </w:r>
      <w:r w:rsidR="00124523">
        <w:fldChar w:fldCharType="begin"/>
      </w:r>
      <w:r w:rsidR="00124523">
        <w:instrText xml:space="preserve"> REF _Ref206482004 \h  \* MERGEFORMAT </w:instrText>
      </w:r>
      <w:r w:rsidR="00124523">
        <w:fldChar w:fldCharType="separate"/>
      </w:r>
      <w:r w:rsidR="00186BAF" w:rsidRPr="002A346C">
        <w:rPr>
          <w:rtl/>
        </w:rPr>
        <w:t>איור</w:t>
      </w:r>
      <w:r w:rsidR="00186BAF" w:rsidRPr="002A346C">
        <w:t xml:space="preserve">  </w:t>
      </w:r>
      <w:r w:rsidR="00186BAF">
        <w:rPr>
          <w:noProof/>
          <w:rtl/>
        </w:rPr>
        <w:t>‏1</w:t>
      </w:r>
      <w:r w:rsidR="00186BAF">
        <w:rPr>
          <w:noProof/>
        </w:rPr>
        <w:noBreakHyphen/>
      </w:r>
      <w:r w:rsidR="00186BAF">
        <w:rPr>
          <w:noProof/>
          <w:rtl/>
        </w:rPr>
        <w:t>א</w:t>
      </w:r>
      <w:r w:rsidR="00124523">
        <w:fldChar w:fldCharType="end"/>
      </w:r>
      <w:r w:rsidRPr="002A346C">
        <w:rPr>
          <w:rFonts w:hint="cs"/>
          <w:rtl/>
        </w:rPr>
        <w:t xml:space="preserve"> מתואר מעגל </w:t>
      </w:r>
      <w:r w:rsidRPr="002A346C">
        <w:rPr>
          <w:rFonts w:hint="cs"/>
        </w:rPr>
        <w:t>RC</w:t>
      </w:r>
      <w:r w:rsidRPr="002A346C">
        <w:rPr>
          <w:rFonts w:hint="cs"/>
          <w:rtl/>
        </w:rPr>
        <w:t>:</w:t>
      </w:r>
    </w:p>
    <w:p w14:paraId="2E0336A8" w14:textId="77777777" w:rsidR="00544501" w:rsidRPr="002A346C" w:rsidRDefault="00B03A16" w:rsidP="00544501">
      <w:pPr>
        <w:keepNext/>
        <w:jc w:val="center"/>
        <w:rPr>
          <w:rtl/>
        </w:rPr>
      </w:pPr>
      <w:r>
        <w:rPr>
          <w:noProof/>
        </w:rPr>
        <w:drawing>
          <wp:inline distT="0" distB="0" distL="0" distR="0" wp14:anchorId="0C80865B" wp14:editId="39AF097B">
            <wp:extent cx="2562225" cy="2009775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4A120" w14:textId="77777777" w:rsidR="00544501" w:rsidRPr="002A346C" w:rsidRDefault="00544501" w:rsidP="00544501">
      <w:pPr>
        <w:pStyle w:val="Caption"/>
        <w:jc w:val="center"/>
      </w:pPr>
      <w:bookmarkStart w:id="3" w:name="_Ref206482004"/>
      <w:r w:rsidRPr="002A346C">
        <w:rPr>
          <w:rtl/>
        </w:rPr>
        <w:t>איור</w:t>
      </w:r>
      <w:r w:rsidRPr="002A346C">
        <w:t xml:space="preserve">  </w:t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TYLEREF 1 \s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‏1</w:t>
      </w:r>
      <w:r w:rsidR="00C64604">
        <w:rPr>
          <w:noProof/>
        </w:rPr>
        <w:fldChar w:fldCharType="end"/>
      </w:r>
      <w:r>
        <w:noBreakHyphen/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EQ </w:instrText>
      </w:r>
      <w:r w:rsidR="00C64604">
        <w:rPr>
          <w:noProof/>
          <w:rtl/>
        </w:rPr>
        <w:instrText>איור</w:instrText>
      </w:r>
      <w:r w:rsidR="00C64604">
        <w:rPr>
          <w:noProof/>
        </w:rPr>
        <w:instrText xml:space="preserve">_ \* HEBREW1 \s 1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א</w:t>
      </w:r>
      <w:r w:rsidR="00C64604">
        <w:rPr>
          <w:noProof/>
        </w:rPr>
        <w:fldChar w:fldCharType="end"/>
      </w:r>
      <w:bookmarkEnd w:id="3"/>
      <w:r w:rsidRPr="002A346C">
        <w:rPr>
          <w:rFonts w:hint="cs"/>
          <w:rtl/>
        </w:rPr>
        <w:t xml:space="preserve"> מעגל </w:t>
      </w:r>
      <w:r w:rsidRPr="002A346C">
        <w:rPr>
          <w:rFonts w:hint="cs"/>
        </w:rPr>
        <w:t>RC</w:t>
      </w:r>
    </w:p>
    <w:p w14:paraId="65B61726" w14:textId="77777777" w:rsidR="00FB432E" w:rsidRDefault="00FB432E" w:rsidP="00186BAF">
      <w:pPr>
        <w:rPr>
          <w:rtl/>
        </w:rPr>
      </w:pPr>
    </w:p>
    <w:p w14:paraId="15A2F46F" w14:textId="77777777" w:rsidR="00FB432E" w:rsidRPr="0088307F" w:rsidRDefault="00FB432E" w:rsidP="00FB432E">
      <w:pPr>
        <w:ind w:firstLine="720"/>
        <w:rPr>
          <w:sz w:val="32"/>
          <w:szCs w:val="32"/>
          <w:rtl/>
        </w:rPr>
      </w:pPr>
      <w:r w:rsidRPr="0088307F">
        <w:rPr>
          <w:rFonts w:hint="cs"/>
          <w:sz w:val="32"/>
          <w:szCs w:val="32"/>
          <w:rtl/>
        </w:rPr>
        <w:t xml:space="preserve">הנח : 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765"/>
        <w:gridCol w:w="2765"/>
      </w:tblGrid>
      <w:tr w:rsidR="00FB432E" w14:paraId="3B654A22" w14:textId="77777777" w:rsidTr="00FB432E">
        <w:tc>
          <w:tcPr>
            <w:tcW w:w="2765" w:type="dxa"/>
          </w:tcPr>
          <w:p w14:paraId="278801D2" w14:textId="77777777" w:rsidR="00FB432E" w:rsidRPr="0088307F" w:rsidRDefault="00FB432E" w:rsidP="00FB432E">
            <w:pPr>
              <w:bidi w:val="0"/>
              <w:rPr>
                <w:sz w:val="36"/>
                <w:szCs w:val="36"/>
                <w:rtl/>
              </w:rPr>
            </w:pPr>
            <w:r>
              <w:rPr>
                <w:rFonts w:hint="cs"/>
                <w:sz w:val="36"/>
                <w:szCs w:val="36"/>
              </w:rPr>
              <w:t>C</w:t>
            </w:r>
          </w:p>
        </w:tc>
        <w:tc>
          <w:tcPr>
            <w:tcW w:w="2765" w:type="dxa"/>
          </w:tcPr>
          <w:p w14:paraId="27BA914F" w14:textId="77777777" w:rsidR="00FB432E" w:rsidRPr="0088307F" w:rsidRDefault="00FB432E" w:rsidP="00FB432E">
            <w:pPr>
              <w:bidi w:val="0"/>
              <w:rPr>
                <w:sz w:val="36"/>
                <w:szCs w:val="36"/>
                <w:rtl/>
              </w:rPr>
            </w:pPr>
            <w:r w:rsidRPr="0088307F">
              <w:rPr>
                <w:rFonts w:hint="cs"/>
                <w:sz w:val="36"/>
                <w:szCs w:val="36"/>
              </w:rPr>
              <w:t>R</w:t>
            </w:r>
          </w:p>
        </w:tc>
      </w:tr>
      <w:tr w:rsidR="00FB432E" w14:paraId="6AC4BAC7" w14:textId="77777777" w:rsidTr="00FB432E">
        <w:tc>
          <w:tcPr>
            <w:tcW w:w="2765" w:type="dxa"/>
          </w:tcPr>
          <w:p w14:paraId="37D9CA4D" w14:textId="77777777" w:rsidR="00FB432E" w:rsidRPr="00FB432E" w:rsidRDefault="00FB432E" w:rsidP="00C46DC4">
            <w:pPr>
              <w:bidi w:val="0"/>
              <w:rPr>
                <w:sz w:val="28"/>
                <w:szCs w:val="28"/>
                <w:rtl/>
              </w:rPr>
            </w:pPr>
            <w:r w:rsidRPr="00FB432E">
              <w:rPr>
                <w:sz w:val="28"/>
                <w:szCs w:val="28"/>
              </w:rPr>
              <w:t>0.</w:t>
            </w:r>
            <w:r w:rsidR="00C46DC4">
              <w:rPr>
                <w:rFonts w:hint="cs"/>
                <w:sz w:val="28"/>
                <w:szCs w:val="28"/>
                <w:rtl/>
              </w:rPr>
              <w:t>1</w:t>
            </w:r>
            <w:proofErr w:type="spellStart"/>
            <w:r w:rsidR="00C46DC4" w:rsidRPr="00FB432E">
              <w:rPr>
                <w:sz w:val="28"/>
                <w:szCs w:val="28"/>
              </w:rPr>
              <w:t>uF</w:t>
            </w:r>
            <w:proofErr w:type="spellEnd"/>
          </w:p>
        </w:tc>
        <w:tc>
          <w:tcPr>
            <w:tcW w:w="2765" w:type="dxa"/>
          </w:tcPr>
          <w:p w14:paraId="3932BE8B" w14:textId="77777777" w:rsidR="00FB432E" w:rsidRPr="00FB432E" w:rsidRDefault="00195A88" w:rsidP="00CE7796">
            <w:pPr>
              <w:bidi w:val="0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  <w:r w:rsidR="00B34147">
              <w:rPr>
                <w:sz w:val="28"/>
                <w:szCs w:val="28"/>
              </w:rPr>
              <w:t>2</w:t>
            </w:r>
            <w:r w:rsidR="002D6376">
              <w:rPr>
                <w:rFonts w:hint="cs"/>
                <w:sz w:val="28"/>
                <w:szCs w:val="28"/>
              </w:rPr>
              <w:t>K</w:t>
            </w:r>
            <w:r w:rsidR="002D6376" w:rsidRPr="00FB432E">
              <w:rPr>
                <w:sz w:val="28"/>
                <w:szCs w:val="28"/>
              </w:rPr>
              <w:t xml:space="preserve"> </w:t>
            </w:r>
          </w:p>
        </w:tc>
      </w:tr>
    </w:tbl>
    <w:p w14:paraId="183E4DCB" w14:textId="77777777" w:rsidR="00FB432E" w:rsidRDefault="00FB432E" w:rsidP="00544501">
      <w:pPr>
        <w:rPr>
          <w:rFonts w:cs="David"/>
          <w:rtl/>
        </w:rPr>
      </w:pPr>
    </w:p>
    <w:p w14:paraId="293B34FF" w14:textId="77777777" w:rsidR="00A402C5" w:rsidRDefault="00A402C5" w:rsidP="00544501">
      <w:pPr>
        <w:rPr>
          <w:rFonts w:cs="David"/>
          <w:rtl/>
        </w:rPr>
      </w:pPr>
    </w:p>
    <w:p w14:paraId="5F6CE2B7" w14:textId="77777777" w:rsidR="00F4221E" w:rsidRDefault="00544501" w:rsidP="002D170B">
      <w:pPr>
        <w:numPr>
          <w:ilvl w:val="0"/>
          <w:numId w:val="3"/>
        </w:numPr>
      </w:pPr>
      <w:r w:rsidRPr="002A346C">
        <w:rPr>
          <w:rFonts w:hint="cs"/>
          <w:rtl/>
        </w:rPr>
        <w:t xml:space="preserve">המעגל מוזן מגל ריבועי </w:t>
      </w:r>
      <w:r w:rsidR="00FB432E">
        <w:rPr>
          <w:rFonts w:hint="cs"/>
          <w:rtl/>
        </w:rPr>
        <w:t xml:space="preserve"> </w:t>
      </w:r>
      <w:r w:rsidR="00FB432E">
        <w:rPr>
          <w:rFonts w:hint="cs"/>
        </w:rPr>
        <w:t>V</w:t>
      </w:r>
      <w:r w:rsidR="004504D5">
        <w:t>i</w:t>
      </w:r>
      <w:r w:rsidR="00FB432E">
        <w:t xml:space="preserve">(t) </w:t>
      </w:r>
      <w:r w:rsidR="00FB432E">
        <w:rPr>
          <w:rFonts w:hint="cs"/>
          <w:rtl/>
        </w:rPr>
        <w:t xml:space="preserve">   </w:t>
      </w:r>
      <w:r w:rsidRPr="002A346C">
        <w:rPr>
          <w:rFonts w:hint="cs"/>
          <w:rtl/>
        </w:rPr>
        <w:t>מחזורי המתואר ב</w:t>
      </w:r>
      <w:r w:rsidR="00124523">
        <w:fldChar w:fldCharType="begin"/>
      </w:r>
      <w:r w:rsidR="00124523">
        <w:instrText xml:space="preserve"> REF _Ref206482034 \h  \* MERGEFORMAT </w:instrText>
      </w:r>
      <w:r w:rsidR="00124523">
        <w:fldChar w:fldCharType="separate"/>
      </w:r>
      <w:r w:rsidR="00186BAF" w:rsidRPr="002A346C">
        <w:rPr>
          <w:rtl/>
        </w:rPr>
        <w:t>איור</w:t>
      </w:r>
      <w:r w:rsidR="00186BAF" w:rsidRPr="002A346C">
        <w:t xml:space="preserve">  </w:t>
      </w:r>
      <w:r w:rsidR="00186BAF">
        <w:rPr>
          <w:noProof/>
          <w:rtl/>
        </w:rPr>
        <w:t>‏1</w:t>
      </w:r>
      <w:r w:rsidR="00186BAF">
        <w:rPr>
          <w:noProof/>
        </w:rPr>
        <w:noBreakHyphen/>
      </w:r>
      <w:r w:rsidR="00186BAF">
        <w:rPr>
          <w:noProof/>
          <w:rtl/>
        </w:rPr>
        <w:t>ב</w:t>
      </w:r>
      <w:r w:rsidR="00124523">
        <w:fldChar w:fldCharType="end"/>
      </w:r>
      <w:r w:rsidRPr="002A346C">
        <w:rPr>
          <w:rFonts w:hint="cs"/>
          <w:rtl/>
        </w:rPr>
        <w:t>:</w:t>
      </w:r>
    </w:p>
    <w:p w14:paraId="6F427CA4" w14:textId="77777777" w:rsidR="00A402C5" w:rsidRDefault="00A402C5" w:rsidP="00A402C5">
      <w:pPr>
        <w:ind w:left="720"/>
      </w:pPr>
    </w:p>
    <w:p w14:paraId="64B48A93" w14:textId="77777777" w:rsidR="00F4221E" w:rsidRDefault="00F4221E" w:rsidP="00A402C5">
      <w:pPr>
        <w:rPr>
          <w:rtl/>
        </w:rPr>
      </w:pPr>
    </w:p>
    <w:p w14:paraId="7D3511ED" w14:textId="77777777" w:rsidR="009406AC" w:rsidRPr="002A346C" w:rsidRDefault="009406AC" w:rsidP="00A402C5">
      <w:pPr>
        <w:rPr>
          <w:rtl/>
        </w:rPr>
      </w:pPr>
      <w:r>
        <w:rPr>
          <w:noProof/>
        </w:rPr>
        <w:drawing>
          <wp:inline distT="0" distB="0" distL="0" distR="0" wp14:anchorId="0B0B84E9" wp14:editId="53F68E39">
            <wp:extent cx="4469765" cy="2245360"/>
            <wp:effectExtent l="0" t="0" r="6985" b="254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765" cy="224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FD99D8" w14:textId="77777777" w:rsidR="00544501" w:rsidRPr="002A346C" w:rsidRDefault="00544501" w:rsidP="00544501">
      <w:pPr>
        <w:keepNext/>
        <w:jc w:val="center"/>
      </w:pPr>
    </w:p>
    <w:p w14:paraId="5703F146" w14:textId="77777777" w:rsidR="00544501" w:rsidRDefault="00544501" w:rsidP="00544501">
      <w:pPr>
        <w:pStyle w:val="Caption"/>
        <w:jc w:val="center"/>
        <w:rPr>
          <w:rtl/>
        </w:rPr>
      </w:pPr>
      <w:bookmarkStart w:id="4" w:name="_Ref206482034"/>
      <w:bookmarkStart w:id="5" w:name="_Ref208204613"/>
      <w:r w:rsidRPr="002A346C">
        <w:rPr>
          <w:rtl/>
        </w:rPr>
        <w:t>איור</w:t>
      </w:r>
      <w:r w:rsidRPr="002A346C">
        <w:t xml:space="preserve">  </w:t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TYLEREF 1 \s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‏1</w:t>
      </w:r>
      <w:r w:rsidR="00C64604">
        <w:rPr>
          <w:noProof/>
        </w:rPr>
        <w:fldChar w:fldCharType="end"/>
      </w:r>
      <w:r>
        <w:noBreakHyphen/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EQ </w:instrText>
      </w:r>
      <w:r w:rsidR="00C64604">
        <w:rPr>
          <w:noProof/>
          <w:rtl/>
        </w:rPr>
        <w:instrText>איור</w:instrText>
      </w:r>
      <w:r w:rsidR="00C64604">
        <w:rPr>
          <w:noProof/>
        </w:rPr>
        <w:instrText xml:space="preserve">_ \* HEBREW1 \s 1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ב</w:t>
      </w:r>
      <w:r w:rsidR="00C64604">
        <w:rPr>
          <w:noProof/>
        </w:rPr>
        <w:fldChar w:fldCharType="end"/>
      </w:r>
      <w:bookmarkEnd w:id="4"/>
      <w:r w:rsidRPr="002A346C">
        <w:rPr>
          <w:rFonts w:hint="cs"/>
          <w:rtl/>
        </w:rPr>
        <w:t xml:space="preserve"> גל ריבועי מחזורי</w:t>
      </w:r>
      <w:bookmarkEnd w:id="5"/>
    </w:p>
    <w:p w14:paraId="4D4BE35E" w14:textId="77777777" w:rsidR="009406AC" w:rsidRDefault="009406AC" w:rsidP="007726BD">
      <w:pPr>
        <w:rPr>
          <w:rtl/>
        </w:rPr>
      </w:pPr>
    </w:p>
    <w:p w14:paraId="735E7E4A" w14:textId="77777777" w:rsidR="009406AC" w:rsidRPr="009406AC" w:rsidRDefault="009406AC" w:rsidP="001726F0">
      <w:r>
        <w:rPr>
          <w:rFonts w:hint="cs"/>
          <w:rtl/>
        </w:rPr>
        <w:t xml:space="preserve">נתון: </w:t>
      </w:r>
      <w:proofErr w:type="spellStart"/>
      <w:r>
        <w:t>Vimax</w:t>
      </w:r>
      <w:proofErr w:type="spellEnd"/>
      <w:r>
        <w:t xml:space="preserve"> = </w:t>
      </w:r>
      <w:r w:rsidR="00195A88">
        <w:t>6</w:t>
      </w:r>
      <w:r w:rsidR="007A6B49">
        <w:t>v</w:t>
      </w:r>
      <w:r>
        <w:t xml:space="preserve">, T = </w:t>
      </w:r>
      <w:r w:rsidR="007D0B55">
        <w:t>0.5msec</w:t>
      </w:r>
    </w:p>
    <w:p w14:paraId="0B1FC15D" w14:textId="77777777" w:rsidR="00544501" w:rsidRPr="002A346C" w:rsidRDefault="00544501" w:rsidP="00544501">
      <w:pPr>
        <w:rPr>
          <w:rFonts w:cs="David"/>
          <w:rtl/>
        </w:rPr>
      </w:pPr>
    </w:p>
    <w:p w14:paraId="5C49D697" w14:textId="77777777" w:rsidR="00544501" w:rsidRDefault="00544501" w:rsidP="00CA5A05">
      <w:pPr>
        <w:ind w:firstLine="566"/>
        <w:rPr>
          <w:rtl/>
        </w:rPr>
      </w:pPr>
      <w:r w:rsidRPr="002A346C">
        <w:rPr>
          <w:rFonts w:hint="cs"/>
          <w:rtl/>
        </w:rPr>
        <w:t>חשב</w:t>
      </w:r>
      <w:r w:rsidR="00CA5A05">
        <w:rPr>
          <w:rFonts w:hint="cs"/>
          <w:rtl/>
        </w:rPr>
        <w:t xml:space="preserve"> </w:t>
      </w:r>
      <w:r w:rsidRPr="002A346C">
        <w:rPr>
          <w:rFonts w:hint="cs"/>
          <w:rtl/>
        </w:rPr>
        <w:t xml:space="preserve">ושרטט את המתח על פני הקבל </w:t>
      </w:r>
      <w:proofErr w:type="spellStart"/>
      <w:r w:rsidRPr="002A346C">
        <w:t>V</w:t>
      </w:r>
      <w:r w:rsidRPr="002A346C">
        <w:rPr>
          <w:vertAlign w:val="subscript"/>
        </w:rPr>
        <w:t>c</w:t>
      </w:r>
      <w:proofErr w:type="spellEnd"/>
      <w:r w:rsidRPr="002A346C">
        <w:t>(t)</w:t>
      </w:r>
      <w:r w:rsidRPr="002A346C">
        <w:rPr>
          <w:rFonts w:hint="cs"/>
          <w:rtl/>
        </w:rPr>
        <w:t xml:space="preserve"> ואת המתח  על פני הנגד </w:t>
      </w:r>
      <w:r w:rsidRPr="002A346C">
        <w:t>V</w:t>
      </w:r>
      <w:r w:rsidRPr="002A346C">
        <w:rPr>
          <w:vertAlign w:val="subscript"/>
        </w:rPr>
        <w:t>R</w:t>
      </w:r>
      <w:r w:rsidRPr="002A346C">
        <w:t>(t)</w:t>
      </w:r>
      <w:r w:rsidRPr="002A346C">
        <w:rPr>
          <w:rFonts w:hint="cs"/>
          <w:rtl/>
        </w:rPr>
        <w:t xml:space="preserve"> במצב מתמיד.</w:t>
      </w:r>
    </w:p>
    <w:p w14:paraId="17BA357A" w14:textId="77777777" w:rsidR="00CA5A05" w:rsidRDefault="00CA5A05" w:rsidP="00544501">
      <w:pPr>
        <w:ind w:firstLine="566"/>
        <w:rPr>
          <w:rtl/>
        </w:rPr>
      </w:pPr>
    </w:p>
    <w:p w14:paraId="5DA23BE5" w14:textId="77777777" w:rsidR="00CA5A05" w:rsidRDefault="00CA5A05" w:rsidP="00CA5A05">
      <w:pPr>
        <w:ind w:firstLine="566"/>
        <w:rPr>
          <w:rtl/>
        </w:rPr>
      </w:pPr>
    </w:p>
    <w:p w14:paraId="33E0B156" w14:textId="53B5858C" w:rsidR="00CA5A05" w:rsidRDefault="008451E9" w:rsidP="00CA5A05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</w:pPr>
      <w:r>
        <w:rPr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75D13D00" wp14:editId="39D62C49">
            <wp:simplePos x="0" y="0"/>
            <wp:positionH relativeFrom="margin">
              <wp:align>center</wp:align>
            </wp:positionH>
            <wp:positionV relativeFrom="page">
              <wp:posOffset>932180</wp:posOffset>
            </wp:positionV>
            <wp:extent cx="6140450" cy="504825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40450" cy="504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DFFEE5B" w14:textId="77777777" w:rsidR="00CA5A05" w:rsidRDefault="00CA5A05" w:rsidP="00CA5A05">
      <w:pPr>
        <w:ind w:firstLine="566"/>
        <w:rPr>
          <w:rtl/>
        </w:rPr>
      </w:pPr>
    </w:p>
    <w:p w14:paraId="6E680926" w14:textId="77777777" w:rsidR="00CA5A05" w:rsidRDefault="00CA5A05" w:rsidP="00544501">
      <w:pPr>
        <w:ind w:firstLine="566"/>
        <w:rPr>
          <w:rtl/>
        </w:rPr>
      </w:pPr>
    </w:p>
    <w:p w14:paraId="2833ECD2" w14:textId="77777777" w:rsidR="00237532" w:rsidRDefault="00237532" w:rsidP="00544501">
      <w:pPr>
        <w:ind w:firstLine="566"/>
        <w:rPr>
          <w:rFonts w:hint="cs"/>
          <w:rtl/>
        </w:rPr>
      </w:pPr>
    </w:p>
    <w:p w14:paraId="6B10EB0F" w14:textId="2D01ABDC" w:rsidR="00237532" w:rsidRDefault="008451E9" w:rsidP="00CA5A05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</w:pPr>
      <w:r>
        <w:rPr>
          <w:noProof/>
        </w:rPr>
        <w:lastRenderedPageBreak/>
        <w:drawing>
          <wp:inline distT="0" distB="0" distL="0" distR="0" wp14:anchorId="342AE453" wp14:editId="1A1DD149">
            <wp:extent cx="5445760" cy="4243070"/>
            <wp:effectExtent l="0" t="0" r="2540" b="508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45760" cy="4243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69630" w14:textId="77777777" w:rsidR="00237532" w:rsidRDefault="00237532" w:rsidP="00544501">
      <w:pPr>
        <w:ind w:firstLine="566"/>
        <w:rPr>
          <w:rtl/>
        </w:rPr>
      </w:pPr>
    </w:p>
    <w:p w14:paraId="148C6D1B" w14:textId="77777777" w:rsidR="00544501" w:rsidRPr="002A346C" w:rsidRDefault="00544501" w:rsidP="00544501">
      <w:pPr>
        <w:ind w:left="566"/>
        <w:jc w:val="center"/>
        <w:rPr>
          <w:rFonts w:cs="David"/>
          <w:rtl/>
        </w:rPr>
      </w:pPr>
    </w:p>
    <w:p w14:paraId="6A426B17" w14:textId="77777777" w:rsidR="00544501" w:rsidRDefault="00544501" w:rsidP="00186BAF">
      <w:pPr>
        <w:pStyle w:val="Heading1"/>
        <w:rPr>
          <w:rtl/>
        </w:rPr>
      </w:pPr>
      <w:bookmarkStart w:id="6" w:name="_Toc506743005"/>
      <w:bookmarkStart w:id="7" w:name="_Toc507926655"/>
      <w:bookmarkStart w:id="8" w:name="_Toc506743006"/>
      <w:bookmarkStart w:id="9" w:name="_Toc507926656"/>
      <w:bookmarkStart w:id="10" w:name="_Toc506743007"/>
      <w:bookmarkStart w:id="11" w:name="_Toc507926657"/>
      <w:bookmarkStart w:id="12" w:name="_Toc506743008"/>
      <w:bookmarkStart w:id="13" w:name="_Toc507926658"/>
      <w:bookmarkStart w:id="14" w:name="_Toc506743009"/>
      <w:bookmarkStart w:id="15" w:name="_Toc507926659"/>
      <w:bookmarkStart w:id="16" w:name="_Toc506743010"/>
      <w:bookmarkStart w:id="17" w:name="_Toc507926660"/>
      <w:bookmarkStart w:id="18" w:name="_Toc506743011"/>
      <w:bookmarkStart w:id="19" w:name="_Toc507926661"/>
      <w:bookmarkStart w:id="20" w:name="_Toc506743012"/>
      <w:bookmarkStart w:id="21" w:name="_Toc507926662"/>
      <w:bookmarkStart w:id="22" w:name="_Toc506743013"/>
      <w:bookmarkStart w:id="23" w:name="_Toc507926663"/>
      <w:bookmarkStart w:id="24" w:name="_Toc506743014"/>
      <w:bookmarkStart w:id="25" w:name="_Toc507926664"/>
      <w:bookmarkStart w:id="26" w:name="_Toc394219411"/>
      <w:bookmarkStart w:id="27" w:name="_Toc507926755"/>
      <w:bookmarkStart w:id="28" w:name="_Toc188163262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r w:rsidRPr="00771FEF">
        <w:rPr>
          <w:rFonts w:hint="cs"/>
          <w:rtl/>
        </w:rPr>
        <w:t>מיישר</w:t>
      </w:r>
      <w:r>
        <w:rPr>
          <w:rFonts w:hint="cs"/>
          <w:rtl/>
        </w:rPr>
        <w:t xml:space="preserve"> מתח חד דרכי</w:t>
      </w:r>
      <w:bookmarkEnd w:id="26"/>
      <w:bookmarkEnd w:id="27"/>
      <w:r>
        <w:rPr>
          <w:rFonts w:hint="cs"/>
          <w:rtl/>
        </w:rPr>
        <w:t xml:space="preserve"> </w:t>
      </w:r>
    </w:p>
    <w:p w14:paraId="111350BD" w14:textId="77777777" w:rsidR="002D6376" w:rsidRPr="00F03AD4" w:rsidRDefault="006E25DF" w:rsidP="00DA0BA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tl/>
        </w:rPr>
      </w:pPr>
      <w:r w:rsidRPr="00DA0BA6">
        <w:rPr>
          <w:rFonts w:hint="eastAsia"/>
          <w:sz w:val="32"/>
          <w:szCs w:val="32"/>
          <w:rtl/>
        </w:rPr>
        <w:t>אם</w:t>
      </w:r>
      <w:r w:rsidRPr="00DA0BA6">
        <w:rPr>
          <w:sz w:val="32"/>
          <w:szCs w:val="32"/>
          <w:rtl/>
        </w:rPr>
        <w:t xml:space="preserve"> לא נאמר אחרת, </w:t>
      </w:r>
      <w:r w:rsidR="002D6376" w:rsidRPr="00DA0BA6">
        <w:rPr>
          <w:rFonts w:hint="eastAsia"/>
          <w:sz w:val="32"/>
          <w:szCs w:val="32"/>
          <w:rtl/>
        </w:rPr>
        <w:t>בכל</w:t>
      </w:r>
      <w:r w:rsidR="002D6376" w:rsidRPr="00DA0BA6">
        <w:rPr>
          <w:sz w:val="32"/>
          <w:szCs w:val="32"/>
          <w:rtl/>
        </w:rPr>
        <w:t xml:space="preserve"> התרגילים הבאים השתמש ב : </w:t>
      </w:r>
    </w:p>
    <w:p w14:paraId="2D0D0E0C" w14:textId="77777777" w:rsidR="002D6376" w:rsidRPr="00DA0BA6" w:rsidRDefault="002D6376" w:rsidP="00DA0BA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rtl/>
        </w:rPr>
      </w:pPr>
      <w:r w:rsidRPr="00DA0BA6">
        <w:rPr>
          <w:rFonts w:hint="eastAsia"/>
          <w:sz w:val="32"/>
          <w:szCs w:val="32"/>
          <w:rtl/>
        </w:rPr>
        <w:t>מתח</w:t>
      </w:r>
      <w:r w:rsidRPr="00DA0BA6">
        <w:rPr>
          <w:sz w:val="32"/>
          <w:szCs w:val="32"/>
          <w:rtl/>
        </w:rPr>
        <w:t xml:space="preserve"> המבוא </w:t>
      </w:r>
      <w:r w:rsidR="001726F0">
        <w:rPr>
          <w:rFonts w:hint="cs"/>
          <w:sz w:val="32"/>
          <w:szCs w:val="32"/>
          <w:rtl/>
        </w:rPr>
        <w:t xml:space="preserve">(לפני הנגד </w:t>
      </w:r>
      <w:proofErr w:type="spellStart"/>
      <w:r w:rsidR="001726F0">
        <w:rPr>
          <w:sz w:val="32"/>
          <w:szCs w:val="32"/>
        </w:rPr>
        <w:t>Rint</w:t>
      </w:r>
      <w:proofErr w:type="spellEnd"/>
      <w:r w:rsidR="001726F0">
        <w:rPr>
          <w:rFonts w:hint="cs"/>
          <w:sz w:val="32"/>
          <w:szCs w:val="32"/>
          <w:rtl/>
        </w:rPr>
        <w:t xml:space="preserve">) </w:t>
      </w:r>
      <w:r w:rsidRPr="00DA0BA6">
        <w:rPr>
          <w:sz w:val="32"/>
          <w:szCs w:val="32"/>
          <w:rtl/>
        </w:rPr>
        <w:t xml:space="preserve">הוא גל סינוסי:   </w:t>
      </w:r>
      <w:r w:rsidRPr="00DA0BA6">
        <w:rPr>
          <w:b/>
          <w:bCs/>
          <w:i/>
          <w:iCs/>
          <w:sz w:val="28"/>
          <w:szCs w:val="28"/>
        </w:rPr>
        <w:t>Vi(t)</w:t>
      </w:r>
      <w:r w:rsidRPr="00DA0BA6">
        <w:rPr>
          <w:b/>
          <w:bCs/>
          <w:sz w:val="28"/>
          <w:szCs w:val="28"/>
        </w:rPr>
        <w:t xml:space="preserve"> = </w:t>
      </w:r>
      <w:r w:rsidR="00195A88">
        <w:rPr>
          <w:b/>
          <w:bCs/>
          <w:sz w:val="28"/>
          <w:szCs w:val="28"/>
        </w:rPr>
        <w:t>8</w:t>
      </w:r>
      <w:r w:rsidRPr="00DA0BA6">
        <w:rPr>
          <w:b/>
          <w:bCs/>
          <w:sz w:val="28"/>
          <w:szCs w:val="28"/>
        </w:rPr>
        <w:t xml:space="preserve"> ∙ sin ( 2∙ </w:t>
      </w:r>
      <w:r w:rsidRPr="00DA0BA6">
        <w:rPr>
          <w:b/>
          <w:bCs/>
          <w:i/>
          <w:iCs/>
          <w:sz w:val="28"/>
          <w:szCs w:val="28"/>
        </w:rPr>
        <w:t>π</w:t>
      </w:r>
      <w:r w:rsidRPr="00DA0BA6">
        <w:rPr>
          <w:b/>
          <w:bCs/>
          <w:sz w:val="28"/>
          <w:szCs w:val="28"/>
        </w:rPr>
        <w:t xml:space="preserve"> ∙ </w:t>
      </w:r>
      <w:r w:rsidR="00195A88">
        <w:rPr>
          <w:b/>
          <w:bCs/>
          <w:sz w:val="28"/>
          <w:szCs w:val="28"/>
        </w:rPr>
        <w:t>100</w:t>
      </w:r>
      <w:r w:rsidRPr="00DA0BA6">
        <w:rPr>
          <w:b/>
          <w:bCs/>
          <w:sz w:val="28"/>
          <w:szCs w:val="28"/>
        </w:rPr>
        <w:t xml:space="preserve"> ∙ </w:t>
      </w:r>
      <w:r w:rsidRPr="00DA0BA6">
        <w:rPr>
          <w:b/>
          <w:bCs/>
          <w:i/>
          <w:iCs/>
          <w:sz w:val="28"/>
          <w:szCs w:val="28"/>
        </w:rPr>
        <w:t>t</w:t>
      </w:r>
      <w:r w:rsidRPr="00DA0BA6">
        <w:rPr>
          <w:b/>
          <w:bCs/>
          <w:sz w:val="28"/>
          <w:szCs w:val="28"/>
        </w:rPr>
        <w:t>)</w:t>
      </w:r>
      <w:r w:rsidRPr="00DA0BA6">
        <w:rPr>
          <w:sz w:val="28"/>
          <w:szCs w:val="28"/>
        </w:rPr>
        <w:t xml:space="preserve"> </w:t>
      </w:r>
      <w:r w:rsidRPr="00DA0BA6">
        <w:rPr>
          <w:sz w:val="28"/>
          <w:szCs w:val="28"/>
          <w:rtl/>
        </w:rPr>
        <w:t xml:space="preserve"> </w:t>
      </w:r>
    </w:p>
    <w:p w14:paraId="68E09C5A" w14:textId="77777777" w:rsidR="002D6376" w:rsidRPr="00F03AD4" w:rsidRDefault="002D6376" w:rsidP="00DA0BA6">
      <w:pPr>
        <w:rPr>
          <w:rtl/>
        </w:rPr>
      </w:pPr>
    </w:p>
    <w:bookmarkEnd w:id="28"/>
    <w:p w14:paraId="0BDB192B" w14:textId="77777777" w:rsidR="00544501" w:rsidRDefault="00544501" w:rsidP="00544501">
      <w:pPr>
        <w:rPr>
          <w:rtl/>
        </w:rPr>
      </w:pPr>
      <w:r w:rsidRPr="00771FEF">
        <w:rPr>
          <w:rFonts w:hint="cs"/>
          <w:rtl/>
        </w:rPr>
        <w:t>ב</w:t>
      </w:r>
      <w:r w:rsidR="00EE193D"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06840350 \h</w:instrText>
      </w:r>
      <w:r>
        <w:rPr>
          <w:rtl/>
        </w:rPr>
        <w:instrText xml:space="preserve"> </w:instrText>
      </w:r>
      <w:r w:rsidR="00EE193D">
        <w:rPr>
          <w:rtl/>
        </w:rPr>
      </w:r>
      <w:r w:rsidR="00EE193D">
        <w:rPr>
          <w:rtl/>
        </w:rPr>
        <w:fldChar w:fldCharType="separate"/>
      </w:r>
      <w:r w:rsidR="00186BAF">
        <w:rPr>
          <w:rtl/>
        </w:rPr>
        <w:t>איור</w:t>
      </w:r>
      <w:r w:rsidR="00186BAF">
        <w:t xml:space="preserve">  </w:t>
      </w:r>
      <w:r w:rsidR="00186BAF">
        <w:rPr>
          <w:noProof/>
          <w:rtl/>
        </w:rPr>
        <w:t>‏2</w:t>
      </w:r>
      <w:r w:rsidR="00186BAF">
        <w:noBreakHyphen/>
      </w:r>
      <w:r w:rsidR="00186BAF">
        <w:rPr>
          <w:noProof/>
          <w:rtl/>
        </w:rPr>
        <w:t>א</w:t>
      </w:r>
      <w:r w:rsidR="00EE193D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Pr="00771FEF">
        <w:rPr>
          <w:rFonts w:hint="cs"/>
          <w:rtl/>
        </w:rPr>
        <w:t>מתואר מיישר מתח חד דרכי:</w:t>
      </w:r>
    </w:p>
    <w:p w14:paraId="6F612C62" w14:textId="77777777" w:rsidR="00FE0C5D" w:rsidRDefault="00FE0C5D" w:rsidP="00544501">
      <w:pPr>
        <w:rPr>
          <w:rtl/>
        </w:rPr>
      </w:pPr>
    </w:p>
    <w:p w14:paraId="7DF09A6B" w14:textId="77777777" w:rsidR="00FE0C5D" w:rsidRDefault="00FE0C5D" w:rsidP="00544501">
      <w:pPr>
        <w:rPr>
          <w:rtl/>
        </w:rPr>
      </w:pPr>
    </w:p>
    <w:p w14:paraId="1260ED97" w14:textId="77777777" w:rsidR="00FE0C5D" w:rsidRPr="00771FEF" w:rsidRDefault="00FE0C5D" w:rsidP="00544501">
      <w:pPr>
        <w:rPr>
          <w:rtl/>
        </w:rPr>
      </w:pPr>
      <w:r w:rsidRPr="00771FEF">
        <w:rPr>
          <w:noProof/>
        </w:rPr>
        <w:drawing>
          <wp:inline distT="0" distB="0" distL="0" distR="0" wp14:anchorId="34BB07A9" wp14:editId="0621A7E7">
            <wp:extent cx="3528060" cy="1617345"/>
            <wp:effectExtent l="0" t="0" r="0" b="1905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16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8770EE" w14:textId="77777777" w:rsidR="00544501" w:rsidRDefault="00544501" w:rsidP="00544501">
      <w:pPr>
        <w:keepNext/>
        <w:jc w:val="center"/>
      </w:pPr>
    </w:p>
    <w:p w14:paraId="06042159" w14:textId="77777777" w:rsidR="00544501" w:rsidRDefault="00544501" w:rsidP="00544501">
      <w:pPr>
        <w:pStyle w:val="Caption"/>
        <w:jc w:val="center"/>
        <w:rPr>
          <w:rtl/>
        </w:rPr>
      </w:pPr>
      <w:bookmarkStart w:id="29" w:name="_Ref206840350"/>
      <w:bookmarkStart w:id="30" w:name="_Ref206840345"/>
      <w:r>
        <w:rPr>
          <w:rtl/>
        </w:rPr>
        <w:t>איור</w:t>
      </w:r>
      <w:r>
        <w:t xml:space="preserve">  </w:t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TYLEREF 1 \s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‏2</w:t>
      </w:r>
      <w:r w:rsidR="00C64604">
        <w:rPr>
          <w:noProof/>
        </w:rPr>
        <w:fldChar w:fldCharType="end"/>
      </w:r>
      <w:r>
        <w:noBreakHyphen/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EQ </w:instrText>
      </w:r>
      <w:r w:rsidR="00C64604">
        <w:rPr>
          <w:noProof/>
          <w:rtl/>
        </w:rPr>
        <w:instrText>איור</w:instrText>
      </w:r>
      <w:r w:rsidR="00C64604">
        <w:rPr>
          <w:noProof/>
        </w:rPr>
        <w:instrText xml:space="preserve">_ \* HEBREW1 \s 1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א</w:t>
      </w:r>
      <w:r w:rsidR="00C64604">
        <w:rPr>
          <w:noProof/>
        </w:rPr>
        <w:fldChar w:fldCharType="end"/>
      </w:r>
      <w:bookmarkEnd w:id="29"/>
      <w:r>
        <w:rPr>
          <w:rFonts w:hint="cs"/>
          <w:rtl/>
        </w:rPr>
        <w:t xml:space="preserve"> מיישר מתח חד דרכי</w:t>
      </w:r>
      <w:bookmarkEnd w:id="30"/>
    </w:p>
    <w:p w14:paraId="6780005D" w14:textId="77777777" w:rsidR="004504D5" w:rsidRDefault="004504D5" w:rsidP="004504D5">
      <w:pPr>
        <w:pStyle w:val="Heading2"/>
        <w:rPr>
          <w:rtl/>
        </w:rPr>
      </w:pPr>
      <w:bookmarkStart w:id="31" w:name="_Toc507926756"/>
      <w:r>
        <w:rPr>
          <w:rFonts w:hint="cs"/>
          <w:rtl/>
        </w:rPr>
        <w:t>אות מבוא סינוס</w:t>
      </w:r>
      <w:bookmarkEnd w:id="31"/>
    </w:p>
    <w:p w14:paraId="349ACFFE" w14:textId="77777777" w:rsidR="00544501" w:rsidRPr="00771FEF" w:rsidRDefault="00544501" w:rsidP="00544501">
      <w:pPr>
        <w:rPr>
          <w:rtl/>
        </w:rPr>
      </w:pPr>
    </w:p>
    <w:p w14:paraId="322A25CE" w14:textId="77777777" w:rsidR="00544501" w:rsidRDefault="00544501" w:rsidP="002D170B">
      <w:pPr>
        <w:numPr>
          <w:ilvl w:val="0"/>
          <w:numId w:val="4"/>
        </w:numPr>
      </w:pPr>
      <w:r w:rsidRPr="00771FEF">
        <w:rPr>
          <w:rFonts w:hint="cs"/>
          <w:rtl/>
        </w:rPr>
        <w:lastRenderedPageBreak/>
        <w:t>בהנחה ש</w:t>
      </w:r>
      <w:r w:rsidR="00537F16">
        <w:rPr>
          <w:rFonts w:hint="cs"/>
          <w:rtl/>
        </w:rPr>
        <w:t>הדיודה לא אידיאלית (</w:t>
      </w:r>
      <w:r w:rsidRPr="00771FEF">
        <w:rPr>
          <w:rFonts w:hint="cs"/>
          <w:rtl/>
        </w:rPr>
        <w:t xml:space="preserve">מפל מתח על </w:t>
      </w:r>
      <w:r w:rsidR="00537F16">
        <w:rPr>
          <w:rFonts w:hint="cs"/>
          <w:rtl/>
        </w:rPr>
        <w:t>ה</w:t>
      </w:r>
      <w:r w:rsidRPr="00771FEF">
        <w:rPr>
          <w:rFonts w:hint="cs"/>
          <w:rtl/>
        </w:rPr>
        <w:t xml:space="preserve">דיודה בממתח קדמי הוא </w:t>
      </w:r>
      <w:r w:rsidR="00B03A16" w:rsidRPr="00937BC8">
        <w:rPr>
          <w:noProof/>
          <w:position w:val="-18"/>
        </w:rPr>
        <w:drawing>
          <wp:inline distT="0" distB="0" distL="0" distR="0" wp14:anchorId="543303A9" wp14:editId="442053D2">
            <wp:extent cx="800100" cy="2667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4857">
        <w:rPr>
          <w:rFonts w:hint="cs"/>
          <w:rtl/>
        </w:rPr>
        <w:t xml:space="preserve"> </w:t>
      </w:r>
      <w:r w:rsidR="00537F16">
        <w:rPr>
          <w:rFonts w:hint="cs"/>
          <w:rtl/>
        </w:rPr>
        <w:t>)</w:t>
      </w:r>
      <w:r w:rsidRPr="00771FEF">
        <w:rPr>
          <w:rFonts w:hint="cs"/>
          <w:rtl/>
        </w:rPr>
        <w:t xml:space="preserve">, חשב את ערכו המכסימלי של מתח המוצא </w:t>
      </w:r>
      <w:r w:rsidR="00B03A16" w:rsidRPr="00937BC8">
        <w:rPr>
          <w:noProof/>
          <w:position w:val="-18"/>
        </w:rPr>
        <w:drawing>
          <wp:inline distT="0" distB="0" distL="0" distR="0" wp14:anchorId="273C6892" wp14:editId="5384753E">
            <wp:extent cx="381000" cy="2667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cs"/>
          <w:rtl/>
        </w:rPr>
        <w:t>.</w:t>
      </w:r>
    </w:p>
    <w:p w14:paraId="15F92435" w14:textId="4253487C" w:rsidR="00E64D74" w:rsidRDefault="00E64D74" w:rsidP="00E64D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r>
        <w:rPr>
          <w:rFonts w:hint="cs"/>
          <w:rtl/>
        </w:rPr>
        <w:t xml:space="preserve">תשובה : </w:t>
      </w:r>
      <w:r w:rsidR="001E16B7">
        <w:rPr>
          <w:rFonts w:hint="cs"/>
          <w:rtl/>
        </w:rPr>
        <w:t xml:space="preserve">מקור המתח </w:t>
      </w:r>
      <w:r w:rsidR="003B175F">
        <w:rPr>
          <w:rFonts w:hint="cs"/>
          <w:rtl/>
        </w:rPr>
        <w:t>הוא גל סינוס שמוציא במקסימום 8</w:t>
      </w:r>
      <w:r w:rsidR="003B175F">
        <w:rPr>
          <w:rFonts w:hint="cs"/>
        </w:rPr>
        <w:t>V</w:t>
      </w:r>
      <w:r w:rsidR="003B175F">
        <w:rPr>
          <w:rFonts w:hint="cs"/>
          <w:rtl/>
        </w:rPr>
        <w:t xml:space="preserve">, נתון שעל הדיודה נופל מתח של </w:t>
      </w:r>
      <w:r w:rsidR="003B175F">
        <w:t>0.7V</w:t>
      </w:r>
      <w:r w:rsidR="003B175F">
        <w:rPr>
          <w:rFonts w:hint="cs"/>
          <w:rtl/>
        </w:rPr>
        <w:t xml:space="preserve"> ולכן שאר המתח (</w:t>
      </w:r>
      <w:r w:rsidR="003B175F">
        <w:t>7.3V</w:t>
      </w:r>
      <w:r w:rsidR="003B175F">
        <w:rPr>
          <w:rFonts w:hint="cs"/>
          <w:rtl/>
        </w:rPr>
        <w:t xml:space="preserve">) יפול על שני הנגדים לפי יחס ההתגדות שלהם, ולכן על הנגד </w:t>
      </w:r>
      <w:r w:rsidR="003B175F">
        <w:rPr>
          <w:rFonts w:hint="cs"/>
        </w:rPr>
        <w:t>R</w:t>
      </w:r>
      <w:r w:rsidR="003B175F">
        <w:rPr>
          <w:rFonts w:hint="cs"/>
          <w:rtl/>
        </w:rPr>
        <w:t xml:space="preserve"> יפול מתח של: </w:t>
      </w:r>
      <w:r w:rsidR="00995AC7" w:rsidRPr="003B175F">
        <w:rPr>
          <w:position w:val="-24"/>
        </w:rPr>
        <w:object w:dxaOrig="2780" w:dyaOrig="620" w14:anchorId="1B929A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139.05pt;height:31.05pt" o:ole="">
            <v:imagedata r:id="rId15" o:title=""/>
          </v:shape>
          <o:OLEObject Type="Embed" ProgID="Equation.DSMT4" ShapeID="_x0000_i1051" DrawAspect="Content" ObjectID="_1594635038" r:id="rId16"/>
        </w:object>
      </w:r>
      <w:r w:rsidR="003B175F">
        <w:rPr>
          <w:rtl/>
        </w:rPr>
        <w:t xml:space="preserve"> </w:t>
      </w:r>
      <w:r w:rsidR="003B175F">
        <w:rPr>
          <w:rFonts w:hint="cs"/>
          <w:rtl/>
        </w:rPr>
        <w:t>וזהו ערכו המקסימלי של מתח המוצא.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11EECCF7" w14:textId="77777777" w:rsidR="00B35ECC" w:rsidRPr="00073408" w:rsidRDefault="00544501" w:rsidP="00F10987">
      <w:pPr>
        <w:numPr>
          <w:ilvl w:val="0"/>
          <w:numId w:val="4"/>
        </w:numPr>
        <w:spacing w:before="240"/>
        <w:rPr>
          <w:b/>
          <w:bCs/>
        </w:rPr>
      </w:pPr>
      <w:r w:rsidRPr="00771FEF">
        <w:rPr>
          <w:rFonts w:hint="cs"/>
          <w:rtl/>
        </w:rPr>
        <w:t xml:space="preserve">חשב באופן </w:t>
      </w:r>
      <w:r w:rsidRPr="00073408">
        <w:rPr>
          <w:rFonts w:hint="cs"/>
          <w:b/>
          <w:bCs/>
          <w:rtl/>
        </w:rPr>
        <w:t>מקורב</w:t>
      </w:r>
      <w:r w:rsidR="00FC1CDF">
        <w:rPr>
          <w:rFonts w:hint="cs"/>
          <w:rtl/>
        </w:rPr>
        <w:t xml:space="preserve"> </w:t>
      </w:r>
      <w:r w:rsidR="00FC1CDF" w:rsidRPr="00073408">
        <w:rPr>
          <w:rFonts w:hint="cs"/>
          <w:b/>
          <w:bCs/>
          <w:rtl/>
        </w:rPr>
        <w:t xml:space="preserve"> </w:t>
      </w:r>
      <w:r w:rsidRPr="00771FEF">
        <w:rPr>
          <w:rFonts w:hint="cs"/>
          <w:rtl/>
        </w:rPr>
        <w:t xml:space="preserve">את ערכו הממוצע </w:t>
      </w:r>
      <w:r w:rsidR="00586E8F">
        <w:t xml:space="preserve"> (AVG)</w:t>
      </w:r>
      <w:r w:rsidRPr="00771FEF">
        <w:rPr>
          <w:rFonts w:hint="cs"/>
          <w:rtl/>
        </w:rPr>
        <w:t>והיעיל</w:t>
      </w:r>
      <w:r w:rsidR="00586E8F">
        <w:rPr>
          <w:rFonts w:hint="cs"/>
          <w:rtl/>
        </w:rPr>
        <w:t xml:space="preserve"> </w:t>
      </w:r>
      <w:r w:rsidR="00586E8F">
        <w:t>(RMS)</w:t>
      </w:r>
      <w:r w:rsidRPr="00771FEF">
        <w:rPr>
          <w:rFonts w:hint="cs"/>
          <w:rtl/>
        </w:rPr>
        <w:t xml:space="preserve"> של מתח המוצא.  </w:t>
      </w:r>
      <w:r w:rsidR="00073408" w:rsidRPr="00327B3E">
        <w:rPr>
          <w:rtl/>
        </w:rPr>
        <w:t>(</w:t>
      </w:r>
      <w:r w:rsidR="00073408" w:rsidRPr="00327B3E">
        <w:rPr>
          <w:rFonts w:hint="eastAsia"/>
          <w:rtl/>
        </w:rPr>
        <w:t>ל</w:t>
      </w:r>
      <w:r w:rsidR="00073408" w:rsidRPr="00327B3E">
        <w:rPr>
          <w:rtl/>
        </w:rPr>
        <w:t xml:space="preserve">השתמש בנוסחאות  המקורבות </w:t>
      </w:r>
      <w:r w:rsidR="00073408">
        <w:rPr>
          <w:rFonts w:hint="cs"/>
          <w:rtl/>
        </w:rPr>
        <w:t>לחישוב הגדלים המבוקשים כפונקציה ש</w:t>
      </w:r>
      <w:r w:rsidR="00073408">
        <w:t xml:space="preserve">  </w:t>
      </w:r>
      <w:r w:rsidR="00073408">
        <w:rPr>
          <w:rFonts w:hint="cs"/>
          <w:rtl/>
        </w:rPr>
        <w:t xml:space="preserve"> </w:t>
      </w:r>
      <w:r w:rsidR="00073408">
        <w:rPr>
          <w:rFonts w:hint="cs"/>
        </w:rPr>
        <w:t>V</w:t>
      </w:r>
      <w:r w:rsidR="00073408">
        <w:t>max</w:t>
      </w:r>
      <w:r w:rsidR="00073408">
        <w:rPr>
          <w:rFonts w:hint="cs"/>
          <w:rtl/>
        </w:rPr>
        <w:t xml:space="preserve"> </w:t>
      </w:r>
      <w:r w:rsidR="00073408" w:rsidRPr="00327B3E">
        <w:rPr>
          <w:rtl/>
        </w:rPr>
        <w:t>ולא לפתח אינטגרל)</w:t>
      </w:r>
      <w:r w:rsidR="00073408">
        <w:rPr>
          <w:rFonts w:hint="cs"/>
          <w:rtl/>
        </w:rPr>
        <w:t xml:space="preserve">.    </w:t>
      </w:r>
      <w:r w:rsidR="00073408" w:rsidRPr="00771FEF">
        <w:rPr>
          <w:rFonts w:hint="cs"/>
          <w:rtl/>
        </w:rPr>
        <w:t>הנח שמפל מתח על דיודה בממתח קדמי הוא</w:t>
      </w:r>
      <w:r w:rsidR="00073408">
        <w:rPr>
          <w:rFonts w:hint="cs"/>
          <w:rtl/>
        </w:rPr>
        <w:t>:</w:t>
      </w:r>
      <w:r w:rsidR="007D0B55" w:rsidRPr="00073408">
        <w:rPr>
          <w:noProof/>
          <w:position w:val="-18"/>
        </w:rPr>
        <w:t xml:space="preserve"> </w:t>
      </w:r>
      <w:r w:rsidR="007D0B55" w:rsidRPr="00937BC8">
        <w:rPr>
          <w:noProof/>
          <w:position w:val="-18"/>
        </w:rPr>
        <w:drawing>
          <wp:inline distT="0" distB="0" distL="0" distR="0" wp14:anchorId="624F246E" wp14:editId="11358D18">
            <wp:extent cx="800100" cy="2667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39CCB1" w14:textId="77777777" w:rsidR="00E64D74" w:rsidRDefault="00E64D74" w:rsidP="00E64D74">
      <w:pPr>
        <w:pStyle w:val="ListParagraph"/>
        <w:rPr>
          <w:rtl/>
        </w:rPr>
      </w:pPr>
    </w:p>
    <w:p w14:paraId="716E552D" w14:textId="77777777" w:rsidR="00A776E6" w:rsidRDefault="00CB123C" w:rsidP="00CB123C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Fonts w:hint="cs"/>
          <w:rtl/>
        </w:rPr>
      </w:pPr>
      <w:r>
        <w:rPr>
          <w:rFonts w:hint="cs"/>
          <w:rtl/>
        </w:rPr>
        <w:t xml:space="preserve">תשובה : </w:t>
      </w:r>
      <w:r w:rsidR="00A776E6">
        <w:rPr>
          <w:rFonts w:hint="cs"/>
          <w:rtl/>
        </w:rPr>
        <w:t xml:space="preserve">ע"פ מסמך חומר הרקע, ערכו הממוצע של מתח מוצא נתון ע"י </w:t>
      </w:r>
    </w:p>
    <w:p w14:paraId="30C68600" w14:textId="7860AB26" w:rsidR="00A776E6" w:rsidRDefault="00A776E6" w:rsidP="00A776E6">
      <w:pPr>
        <w:pStyle w:val="MTDisplayEquation"/>
        <w:rPr>
          <w:rFonts w:hint="cs"/>
          <w:rtl/>
        </w:rPr>
      </w:pPr>
      <w:r>
        <w:rPr>
          <w:rtl/>
        </w:rPr>
        <w:tab/>
      </w:r>
      <w:r w:rsidRPr="00A776E6">
        <w:rPr>
          <w:position w:val="-24"/>
        </w:rPr>
        <w:object w:dxaOrig="3379" w:dyaOrig="620" w14:anchorId="4E72923B">
          <v:shape id="_x0000_i1047" type="#_x0000_t75" style="width:168.7pt;height:31.05pt" o:ole="">
            <v:imagedata r:id="rId18" o:title=""/>
          </v:shape>
          <o:OLEObject Type="Embed" ProgID="Equation.DSMT4" ShapeID="_x0000_i1047" DrawAspect="Content" ObjectID="_1594635039" r:id="rId19"/>
        </w:object>
      </w:r>
      <w:r>
        <w:rPr>
          <w:rtl/>
        </w:rPr>
        <w:t xml:space="preserve"> </w:t>
      </w:r>
    </w:p>
    <w:p w14:paraId="46327AF8" w14:textId="77777777" w:rsidR="00A776E6" w:rsidRDefault="00D06D93" w:rsidP="00A776E6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r>
        <w:rPr>
          <w:rFonts w:hint="cs"/>
          <w:rtl/>
        </w:rPr>
        <w:t xml:space="preserve"> </w:t>
      </w:r>
      <w:r w:rsidR="00CB123C">
        <w:rPr>
          <w:rtl/>
        </w:rPr>
        <w:tab/>
      </w:r>
      <w:r w:rsidR="00CB123C">
        <w:rPr>
          <w:rtl/>
        </w:rPr>
        <w:tab/>
      </w:r>
      <w:r w:rsidR="00CB123C">
        <w:rPr>
          <w:rtl/>
        </w:rPr>
        <w:tab/>
      </w:r>
      <w:r w:rsidR="00CB123C">
        <w:rPr>
          <w:rtl/>
        </w:rPr>
        <w:tab/>
      </w:r>
    </w:p>
    <w:p w14:paraId="4B0F8225" w14:textId="7340B83C" w:rsidR="00CB123C" w:rsidRDefault="00A776E6" w:rsidP="00A776E6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r>
        <w:rPr>
          <w:rFonts w:hint="cs"/>
          <w:rtl/>
        </w:rPr>
        <w:t xml:space="preserve">והיעיל נתון ע"י: </w:t>
      </w:r>
      <w:r w:rsidR="00CB123C">
        <w:rPr>
          <w:rtl/>
        </w:rPr>
        <w:tab/>
      </w:r>
      <w:r w:rsidR="00CB123C">
        <w:rPr>
          <w:rtl/>
        </w:rPr>
        <w:tab/>
      </w:r>
      <w:r w:rsidRPr="00A776E6">
        <w:rPr>
          <w:position w:val="-24"/>
        </w:rPr>
        <w:object w:dxaOrig="3360" w:dyaOrig="620" w14:anchorId="40E9C9A7">
          <v:shape id="_x0000_i1049" type="#_x0000_t75" style="width:168pt;height:31.05pt" o:ole="">
            <v:imagedata r:id="rId20" o:title=""/>
          </v:shape>
          <o:OLEObject Type="Embed" ProgID="Equation.DSMT4" ShapeID="_x0000_i1049" DrawAspect="Content" ObjectID="_1594635040" r:id="rId21"/>
        </w:object>
      </w:r>
    </w:p>
    <w:p w14:paraId="2D009E9C" w14:textId="77777777" w:rsidR="00E64D74" w:rsidRPr="00771FEF" w:rsidRDefault="00E64D74" w:rsidP="00E64D74">
      <w:pPr>
        <w:ind w:left="720"/>
        <w:rPr>
          <w:rtl/>
        </w:rPr>
      </w:pPr>
    </w:p>
    <w:p w14:paraId="7F280B63" w14:textId="1E9FB58D" w:rsidR="00FC1D14" w:rsidRDefault="00FC1D14" w:rsidP="008451E9">
      <w:pPr>
        <w:numPr>
          <w:ilvl w:val="0"/>
          <w:numId w:val="4"/>
        </w:numPr>
      </w:pPr>
      <w:r>
        <w:rPr>
          <w:rFonts w:hint="cs"/>
          <w:rtl/>
        </w:rPr>
        <w:t xml:space="preserve">שרטט במערכת צירים אחת </w:t>
      </w:r>
      <w:r w:rsidRPr="00771FEF">
        <w:rPr>
          <w:rFonts w:hint="cs"/>
          <w:rtl/>
        </w:rPr>
        <w:t xml:space="preserve">את מתח </w:t>
      </w:r>
      <w:r>
        <w:rPr>
          <w:rFonts w:hint="cs"/>
          <w:rtl/>
        </w:rPr>
        <w:t>ה</w:t>
      </w:r>
      <w:r w:rsidRPr="00771FEF">
        <w:rPr>
          <w:rFonts w:hint="cs"/>
          <w:rtl/>
        </w:rPr>
        <w:t xml:space="preserve">מבוא </w:t>
      </w:r>
      <w:r w:rsidRPr="00937BC8">
        <w:rPr>
          <w:position w:val="-14"/>
        </w:rPr>
        <w:object w:dxaOrig="540" w:dyaOrig="400" w14:anchorId="1C60CA56">
          <v:shape id="_x0000_i1025" type="#_x0000_t75" style="width:26.8pt;height:20.45pt" o:ole="">
            <v:imagedata r:id="rId22" o:title=""/>
          </v:shape>
          <o:OLEObject Type="Embed" ProgID="Equation.DSMT4" ShapeID="_x0000_i1025" DrawAspect="Content" ObjectID="_1594635041" r:id="rId23"/>
        </w:object>
      </w:r>
      <w:r w:rsidRPr="00771FEF">
        <w:rPr>
          <w:rFonts w:hint="cs"/>
          <w:rtl/>
        </w:rPr>
        <w:t xml:space="preserve">, מתח </w:t>
      </w:r>
      <w:r>
        <w:rPr>
          <w:rFonts w:hint="cs"/>
          <w:rtl/>
        </w:rPr>
        <w:t>ה</w:t>
      </w:r>
      <w:r w:rsidRPr="00771FEF">
        <w:rPr>
          <w:rFonts w:hint="cs"/>
          <w:rtl/>
        </w:rPr>
        <w:t xml:space="preserve">מוצא </w:t>
      </w:r>
      <w:r w:rsidRPr="00937BC8">
        <w:rPr>
          <w:position w:val="-14"/>
        </w:rPr>
        <w:object w:dxaOrig="580" w:dyaOrig="400" w14:anchorId="483F041B">
          <v:shape id="_x0000_i1026" type="#_x0000_t75" style="width:28.95pt;height:20.45pt" o:ole="">
            <v:imagedata r:id="rId24" o:title=""/>
          </v:shape>
          <o:OLEObject Type="Embed" ProgID="Equation.DSMT4" ShapeID="_x0000_i1026" DrawAspect="Content" ObjectID="_1594635042" r:id="rId25"/>
        </w:object>
      </w:r>
      <w:r w:rsidRPr="00771FEF">
        <w:rPr>
          <w:rFonts w:hint="cs"/>
          <w:rtl/>
        </w:rPr>
        <w:t xml:space="preserve"> ואת </w:t>
      </w:r>
      <w:r>
        <w:rPr>
          <w:rFonts w:hint="cs"/>
          <w:rtl/>
        </w:rPr>
        <w:t>ה</w:t>
      </w:r>
      <w:r w:rsidRPr="00771FEF">
        <w:rPr>
          <w:rFonts w:hint="cs"/>
          <w:rtl/>
        </w:rPr>
        <w:t xml:space="preserve">מתח על פני הדיודה </w:t>
      </w:r>
      <w:r w:rsidRPr="00937BC8">
        <w:rPr>
          <w:position w:val="-14"/>
        </w:rPr>
        <w:object w:dxaOrig="620" w:dyaOrig="400" w14:anchorId="348D68DC">
          <v:shape id="_x0000_i1027" type="#_x0000_t75" style="width:30.35pt;height:20.45pt" o:ole="">
            <v:imagedata r:id="rId26" o:title=""/>
          </v:shape>
          <o:OLEObject Type="Embed" ProgID="Equation.DSMT4" ShapeID="_x0000_i1027" DrawAspect="Content" ObjectID="_1594635043" r:id="rId27"/>
        </w:object>
      </w:r>
      <w:r w:rsidRPr="00771FEF">
        <w:rPr>
          <w:rFonts w:hint="cs"/>
          <w:rtl/>
        </w:rPr>
        <w:t>. ציין על הגר</w:t>
      </w:r>
      <w:r>
        <w:rPr>
          <w:rFonts w:hint="cs"/>
          <w:rtl/>
        </w:rPr>
        <w:t xml:space="preserve">פים את הערכים המכסימליים המתקבלים. </w:t>
      </w:r>
    </w:p>
    <w:p w14:paraId="7B42D05F" w14:textId="7DD3E105" w:rsidR="008451E9" w:rsidRDefault="008451E9" w:rsidP="00FC1D14">
      <w:pPr>
        <w:ind w:left="720"/>
        <w:rPr>
          <w:rtl/>
        </w:rPr>
      </w:pPr>
      <w:r w:rsidRPr="008451E9">
        <w:drawing>
          <wp:inline distT="0" distB="0" distL="0" distR="0" wp14:anchorId="79EA950D" wp14:editId="757D6583">
            <wp:extent cx="5445760" cy="2913380"/>
            <wp:effectExtent l="0" t="0" r="2540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445760" cy="2913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C7D52" w14:textId="77777777" w:rsidR="008451E9" w:rsidRDefault="008451E9">
      <w:pPr>
        <w:bidi w:val="0"/>
        <w:rPr>
          <w:rtl/>
        </w:rPr>
      </w:pPr>
      <w:r>
        <w:rPr>
          <w:rtl/>
        </w:rPr>
        <w:br w:type="page"/>
      </w:r>
    </w:p>
    <w:p w14:paraId="4D40BEC7" w14:textId="77777777" w:rsidR="00186BAF" w:rsidRDefault="00FC1D14" w:rsidP="00186BAF">
      <w:pPr>
        <w:pStyle w:val="Heading1"/>
        <w:rPr>
          <w:rtl/>
        </w:rPr>
      </w:pPr>
      <w:r>
        <w:rPr>
          <w:rFonts w:hint="cs"/>
          <w:rtl/>
        </w:rPr>
        <w:lastRenderedPageBreak/>
        <w:t xml:space="preserve">  </w:t>
      </w:r>
      <w:bookmarkStart w:id="32" w:name="_Toc507926667"/>
      <w:bookmarkStart w:id="33" w:name="_Toc507926668"/>
      <w:bookmarkStart w:id="34" w:name="_Toc507926669"/>
      <w:bookmarkStart w:id="35" w:name="_Toc507926670"/>
      <w:bookmarkStart w:id="36" w:name="_Toc507926671"/>
      <w:bookmarkStart w:id="37" w:name="_Toc507926672"/>
      <w:bookmarkStart w:id="38" w:name="_Toc506743017"/>
      <w:bookmarkStart w:id="39" w:name="_Toc507926673"/>
      <w:bookmarkStart w:id="40" w:name="_Toc506743018"/>
      <w:bookmarkStart w:id="41" w:name="_Toc507926674"/>
      <w:bookmarkStart w:id="42" w:name="_Toc506743019"/>
      <w:bookmarkStart w:id="43" w:name="_Toc507926675"/>
      <w:bookmarkStart w:id="44" w:name="_Toc506743020"/>
      <w:bookmarkStart w:id="45" w:name="_Toc507926676"/>
      <w:bookmarkStart w:id="46" w:name="_Toc506743021"/>
      <w:bookmarkStart w:id="47" w:name="_Toc507926677"/>
      <w:bookmarkStart w:id="48" w:name="_Toc506743022"/>
      <w:bookmarkStart w:id="49" w:name="_Toc507926678"/>
      <w:bookmarkStart w:id="50" w:name="_Toc506743023"/>
      <w:bookmarkStart w:id="51" w:name="_Toc507926679"/>
      <w:bookmarkStart w:id="52" w:name="_Toc506743024"/>
      <w:bookmarkStart w:id="53" w:name="_Toc507926680"/>
      <w:bookmarkStart w:id="54" w:name="_Toc506743025"/>
      <w:bookmarkStart w:id="55" w:name="_Toc507926681"/>
      <w:bookmarkStart w:id="56" w:name="_Toc506743026"/>
      <w:bookmarkStart w:id="57" w:name="_Toc507926682"/>
      <w:bookmarkStart w:id="58" w:name="_Toc506743027"/>
      <w:bookmarkStart w:id="59" w:name="_Toc507926683"/>
      <w:bookmarkStart w:id="60" w:name="_Toc506743028"/>
      <w:bookmarkStart w:id="61" w:name="_Toc507926684"/>
      <w:bookmarkStart w:id="62" w:name="_Toc506743029"/>
      <w:bookmarkStart w:id="63" w:name="_Toc507926685"/>
      <w:bookmarkStart w:id="64" w:name="_Toc506743030"/>
      <w:bookmarkStart w:id="65" w:name="_Toc507926686"/>
      <w:bookmarkStart w:id="66" w:name="_Toc506743031"/>
      <w:bookmarkStart w:id="67" w:name="_Toc507926687"/>
      <w:bookmarkStart w:id="68" w:name="_Toc506743032"/>
      <w:bookmarkStart w:id="69" w:name="_Toc507926688"/>
      <w:bookmarkStart w:id="70" w:name="_Toc506743033"/>
      <w:bookmarkStart w:id="71" w:name="_Toc507926689"/>
      <w:bookmarkStart w:id="72" w:name="_Toc506743034"/>
      <w:bookmarkStart w:id="73" w:name="_Toc507926690"/>
      <w:bookmarkStart w:id="74" w:name="_Toc506743035"/>
      <w:bookmarkStart w:id="75" w:name="_Toc507926691"/>
      <w:bookmarkStart w:id="76" w:name="_Toc506743036"/>
      <w:bookmarkStart w:id="77" w:name="_Toc507926692"/>
      <w:bookmarkStart w:id="78" w:name="_Toc506743037"/>
      <w:bookmarkStart w:id="79" w:name="_Toc507926693"/>
      <w:bookmarkStart w:id="80" w:name="_Toc506743038"/>
      <w:bookmarkStart w:id="81" w:name="_Toc507926694"/>
      <w:bookmarkStart w:id="82" w:name="_Toc506743039"/>
      <w:bookmarkStart w:id="83" w:name="_Toc507926695"/>
      <w:bookmarkStart w:id="84" w:name="_Toc506743040"/>
      <w:bookmarkStart w:id="85" w:name="_Toc507926696"/>
      <w:bookmarkStart w:id="86" w:name="_Toc506743041"/>
      <w:bookmarkStart w:id="87" w:name="_Toc507926697"/>
      <w:bookmarkStart w:id="88" w:name="_Toc506743042"/>
      <w:bookmarkStart w:id="89" w:name="_Toc507926698"/>
      <w:bookmarkStart w:id="90" w:name="_Toc506743043"/>
      <w:bookmarkStart w:id="91" w:name="_Toc507926699"/>
      <w:bookmarkStart w:id="92" w:name="_Toc506743044"/>
      <w:bookmarkStart w:id="93" w:name="_Toc507926700"/>
      <w:bookmarkStart w:id="94" w:name="_Toc506743045"/>
      <w:bookmarkStart w:id="95" w:name="_Toc507926701"/>
      <w:bookmarkStart w:id="96" w:name="_Toc506743046"/>
      <w:bookmarkStart w:id="97" w:name="_Toc507926702"/>
      <w:bookmarkStart w:id="98" w:name="_Toc506743047"/>
      <w:bookmarkStart w:id="99" w:name="_Toc507926703"/>
      <w:bookmarkStart w:id="100" w:name="_Toc506743048"/>
      <w:bookmarkStart w:id="101" w:name="_Toc507926704"/>
      <w:bookmarkStart w:id="102" w:name="_Toc506743049"/>
      <w:bookmarkStart w:id="103" w:name="_Toc507926705"/>
      <w:bookmarkStart w:id="104" w:name="_Toc506743050"/>
      <w:bookmarkStart w:id="105" w:name="_Toc507926706"/>
      <w:bookmarkStart w:id="106" w:name="_Toc506743051"/>
      <w:bookmarkStart w:id="107" w:name="_Toc507926707"/>
      <w:bookmarkStart w:id="108" w:name="_Toc506743052"/>
      <w:bookmarkStart w:id="109" w:name="_Toc507926708"/>
      <w:bookmarkStart w:id="110" w:name="_Toc506743053"/>
      <w:bookmarkStart w:id="111" w:name="_Toc507926709"/>
      <w:bookmarkStart w:id="112" w:name="_Toc506743054"/>
      <w:bookmarkStart w:id="113" w:name="_Toc507926710"/>
      <w:bookmarkStart w:id="114" w:name="_Toc506743055"/>
      <w:bookmarkStart w:id="115" w:name="_Toc507926711"/>
      <w:bookmarkStart w:id="116" w:name="_Toc506743056"/>
      <w:bookmarkStart w:id="117" w:name="_Toc507926712"/>
      <w:bookmarkStart w:id="118" w:name="_Toc506743057"/>
      <w:bookmarkStart w:id="119" w:name="_Toc507926713"/>
      <w:bookmarkStart w:id="120" w:name="_Toc506743058"/>
      <w:bookmarkStart w:id="121" w:name="_Toc507926714"/>
      <w:bookmarkStart w:id="122" w:name="_Toc506743059"/>
      <w:bookmarkStart w:id="123" w:name="_Toc507926715"/>
      <w:bookmarkStart w:id="124" w:name="_Toc506743060"/>
      <w:bookmarkStart w:id="125" w:name="_Toc507926716"/>
      <w:bookmarkStart w:id="126" w:name="_Toc506743061"/>
      <w:bookmarkStart w:id="127" w:name="_Toc507926717"/>
      <w:bookmarkStart w:id="128" w:name="_Toc506743062"/>
      <w:bookmarkStart w:id="129" w:name="_Toc507926718"/>
      <w:bookmarkStart w:id="130" w:name="_Toc506743063"/>
      <w:bookmarkStart w:id="131" w:name="_Toc507926719"/>
      <w:bookmarkStart w:id="132" w:name="_Toc506743064"/>
      <w:bookmarkStart w:id="133" w:name="_Toc507926720"/>
      <w:bookmarkStart w:id="134" w:name="_Toc506743065"/>
      <w:bookmarkStart w:id="135" w:name="_Toc507926721"/>
      <w:bookmarkStart w:id="136" w:name="_Toc506743066"/>
      <w:bookmarkStart w:id="137" w:name="_Toc507926722"/>
      <w:bookmarkStart w:id="138" w:name="_Toc506743067"/>
      <w:bookmarkStart w:id="139" w:name="_Toc507926723"/>
      <w:bookmarkStart w:id="140" w:name="_Toc506743068"/>
      <w:bookmarkStart w:id="141" w:name="_Toc507926724"/>
      <w:bookmarkStart w:id="142" w:name="_Toc506743069"/>
      <w:bookmarkStart w:id="143" w:name="_Toc507926725"/>
      <w:bookmarkStart w:id="144" w:name="_Toc506743070"/>
      <w:bookmarkStart w:id="145" w:name="_Toc507926726"/>
      <w:bookmarkStart w:id="146" w:name="_Toc506743071"/>
      <w:bookmarkStart w:id="147" w:name="_Toc507926727"/>
      <w:bookmarkStart w:id="148" w:name="_Toc506743072"/>
      <w:bookmarkStart w:id="149" w:name="_Toc507926728"/>
      <w:bookmarkStart w:id="150" w:name="_Toc506743073"/>
      <w:bookmarkStart w:id="151" w:name="_Toc507926729"/>
      <w:bookmarkStart w:id="152" w:name="_Toc506743074"/>
      <w:bookmarkStart w:id="153" w:name="_Toc507926730"/>
      <w:bookmarkStart w:id="154" w:name="_Toc506743075"/>
      <w:bookmarkStart w:id="155" w:name="_Toc507926731"/>
      <w:bookmarkStart w:id="156" w:name="_Toc506743076"/>
      <w:bookmarkStart w:id="157" w:name="_Toc507926732"/>
      <w:bookmarkStart w:id="158" w:name="_Toc507926757"/>
      <w:bookmarkEnd w:id="32"/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98"/>
      <w:bookmarkEnd w:id="99"/>
      <w:bookmarkEnd w:id="100"/>
      <w:bookmarkEnd w:id="101"/>
      <w:bookmarkEnd w:id="102"/>
      <w:bookmarkEnd w:id="103"/>
      <w:bookmarkEnd w:id="104"/>
      <w:bookmarkEnd w:id="105"/>
      <w:bookmarkEnd w:id="106"/>
      <w:bookmarkEnd w:id="107"/>
      <w:bookmarkEnd w:id="108"/>
      <w:bookmarkEnd w:id="109"/>
      <w:bookmarkEnd w:id="110"/>
      <w:bookmarkEnd w:id="111"/>
      <w:bookmarkEnd w:id="112"/>
      <w:bookmarkEnd w:id="113"/>
      <w:bookmarkEnd w:id="114"/>
      <w:bookmarkEnd w:id="115"/>
      <w:bookmarkEnd w:id="116"/>
      <w:bookmarkEnd w:id="117"/>
      <w:bookmarkEnd w:id="118"/>
      <w:bookmarkEnd w:id="119"/>
      <w:bookmarkEnd w:id="120"/>
      <w:bookmarkEnd w:id="121"/>
      <w:bookmarkEnd w:id="122"/>
      <w:bookmarkEnd w:id="123"/>
      <w:bookmarkEnd w:id="124"/>
      <w:bookmarkEnd w:id="125"/>
      <w:bookmarkEnd w:id="126"/>
      <w:bookmarkEnd w:id="127"/>
      <w:bookmarkEnd w:id="128"/>
      <w:bookmarkEnd w:id="129"/>
      <w:bookmarkEnd w:id="130"/>
      <w:bookmarkEnd w:id="131"/>
      <w:bookmarkEnd w:id="132"/>
      <w:bookmarkEnd w:id="133"/>
      <w:bookmarkEnd w:id="134"/>
      <w:bookmarkEnd w:id="135"/>
      <w:bookmarkEnd w:id="136"/>
      <w:bookmarkEnd w:id="137"/>
      <w:bookmarkEnd w:id="138"/>
      <w:bookmarkEnd w:id="139"/>
      <w:bookmarkEnd w:id="140"/>
      <w:bookmarkEnd w:id="141"/>
      <w:bookmarkEnd w:id="142"/>
      <w:bookmarkEnd w:id="143"/>
      <w:bookmarkEnd w:id="144"/>
      <w:bookmarkEnd w:id="145"/>
      <w:bookmarkEnd w:id="146"/>
      <w:bookmarkEnd w:id="147"/>
      <w:bookmarkEnd w:id="148"/>
      <w:bookmarkEnd w:id="149"/>
      <w:bookmarkEnd w:id="150"/>
      <w:bookmarkEnd w:id="151"/>
      <w:bookmarkEnd w:id="152"/>
      <w:bookmarkEnd w:id="153"/>
      <w:bookmarkEnd w:id="154"/>
      <w:bookmarkEnd w:id="155"/>
      <w:bookmarkEnd w:id="156"/>
      <w:bookmarkEnd w:id="157"/>
      <w:r w:rsidR="00186BAF" w:rsidRPr="00771FEF">
        <w:rPr>
          <w:rFonts w:hint="cs"/>
          <w:rtl/>
        </w:rPr>
        <w:t>מיישר</w:t>
      </w:r>
      <w:r w:rsidR="00186BAF">
        <w:rPr>
          <w:rFonts w:hint="cs"/>
          <w:rtl/>
        </w:rPr>
        <w:t xml:space="preserve"> מתח חד דרכי עם קבל סינון</w:t>
      </w:r>
      <w:bookmarkEnd w:id="158"/>
      <w:r w:rsidR="00186BAF">
        <w:rPr>
          <w:rFonts w:hint="cs"/>
          <w:rtl/>
        </w:rPr>
        <w:t xml:space="preserve"> </w:t>
      </w:r>
    </w:p>
    <w:p w14:paraId="47E3B248" w14:textId="77777777" w:rsidR="00544501" w:rsidRDefault="00544501" w:rsidP="002D170B">
      <w:r w:rsidRPr="00771FEF">
        <w:rPr>
          <w:rFonts w:hint="cs"/>
          <w:rtl/>
        </w:rPr>
        <w:t xml:space="preserve">כדי להקטין את רכיב </w:t>
      </w:r>
      <w:r w:rsidRPr="00771FEF">
        <w:t>ac</w:t>
      </w:r>
      <w:r w:rsidRPr="00771FEF">
        <w:rPr>
          <w:rFonts w:hint="cs"/>
          <w:rtl/>
        </w:rPr>
        <w:t xml:space="preserve"> במתח המוצא הוסיפו קבל סינון במקביל לנגד כמתואר ב</w:t>
      </w:r>
      <w:r w:rsidR="00124523">
        <w:fldChar w:fldCharType="begin"/>
      </w:r>
      <w:r w:rsidR="00124523">
        <w:instrText xml:space="preserve"> REF _Ref206840396 \h  \* MERGEFORMAT </w:instrText>
      </w:r>
      <w:r w:rsidR="00124523">
        <w:fldChar w:fldCharType="separate"/>
      </w:r>
      <w:r w:rsidR="00186BAF">
        <w:rPr>
          <w:rtl/>
        </w:rPr>
        <w:t>איור</w:t>
      </w:r>
      <w:r w:rsidR="00186BAF">
        <w:t xml:space="preserve">  </w:t>
      </w:r>
      <w:r w:rsidR="00186BAF">
        <w:rPr>
          <w:rtl/>
        </w:rPr>
        <w:t>‏3</w:t>
      </w:r>
      <w:r w:rsidR="00186BAF">
        <w:noBreakHyphen/>
      </w:r>
      <w:r w:rsidR="00186BAF">
        <w:rPr>
          <w:rtl/>
        </w:rPr>
        <w:t>א</w:t>
      </w:r>
      <w:r w:rsidR="00124523">
        <w:fldChar w:fldCharType="end"/>
      </w:r>
      <w:r>
        <w:rPr>
          <w:rFonts w:hint="cs"/>
          <w:rtl/>
        </w:rPr>
        <w:t>:</w:t>
      </w:r>
    </w:p>
    <w:p w14:paraId="053B53C5" w14:textId="77777777" w:rsidR="00F43173" w:rsidRDefault="002A7E98" w:rsidP="00DA0BA6">
      <w:r w:rsidRPr="00771FEF">
        <w:rPr>
          <w:rFonts w:hint="cs"/>
          <w:rtl/>
        </w:rPr>
        <w:t xml:space="preserve">מתח </w:t>
      </w:r>
      <w:r>
        <w:rPr>
          <w:rFonts w:hint="cs"/>
          <w:rtl/>
        </w:rPr>
        <w:t>ה</w:t>
      </w:r>
      <w:r w:rsidRPr="00771FEF">
        <w:rPr>
          <w:rFonts w:hint="cs"/>
          <w:rtl/>
        </w:rPr>
        <w:t>מבוא הוא גל סינו</w:t>
      </w:r>
      <w:r>
        <w:rPr>
          <w:rFonts w:hint="cs"/>
          <w:rtl/>
        </w:rPr>
        <w:t xml:space="preserve">סי כמו בתרגיל 2 </w:t>
      </w:r>
      <w:r>
        <w:t xml:space="preserve"> </w:t>
      </w:r>
      <w:r w:rsidR="001726F0">
        <w:rPr>
          <w:rFonts w:hint="cs"/>
          <w:rtl/>
        </w:rPr>
        <w:t>.  הדיודה לא אידאלית.</w:t>
      </w:r>
    </w:p>
    <w:p w14:paraId="5009575A" w14:textId="77777777" w:rsidR="00C34005" w:rsidRPr="00771FEF" w:rsidRDefault="00C34005" w:rsidP="007E25F1">
      <w:pPr>
        <w:ind w:left="720"/>
      </w:pPr>
    </w:p>
    <w:p w14:paraId="1168E6AC" w14:textId="77777777" w:rsidR="00544501" w:rsidRPr="00771FEF" w:rsidRDefault="00544501" w:rsidP="00544501"/>
    <w:p w14:paraId="00661933" w14:textId="77777777" w:rsidR="00544501" w:rsidRDefault="00544501" w:rsidP="00544501">
      <w:pPr>
        <w:pStyle w:val="Caption"/>
        <w:jc w:val="center"/>
        <w:rPr>
          <w:rtl/>
        </w:rPr>
      </w:pPr>
    </w:p>
    <w:p w14:paraId="67E15C4B" w14:textId="77777777" w:rsidR="00C34005" w:rsidRDefault="00C34005" w:rsidP="00C34005">
      <w:pPr>
        <w:rPr>
          <w:rtl/>
        </w:rPr>
      </w:pPr>
    </w:p>
    <w:p w14:paraId="4B9E8DE0" w14:textId="77777777" w:rsidR="00DC305E" w:rsidRPr="00C34005" w:rsidRDefault="00DC305E" w:rsidP="007726BD">
      <w:pPr>
        <w:ind w:left="1440"/>
        <w:rPr>
          <w:rtl/>
        </w:rPr>
      </w:pPr>
      <w:r>
        <w:rPr>
          <w:noProof/>
        </w:rPr>
        <w:drawing>
          <wp:inline distT="0" distB="0" distL="0" distR="0" wp14:anchorId="2FFC8CBA" wp14:editId="06AF7605">
            <wp:extent cx="3657600" cy="166497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66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B5B06E" w14:textId="77777777" w:rsidR="00544501" w:rsidRDefault="00544501" w:rsidP="00544501">
      <w:pPr>
        <w:pStyle w:val="Caption"/>
        <w:jc w:val="center"/>
      </w:pPr>
      <w:bookmarkStart w:id="159" w:name="_Ref206840396"/>
      <w:r>
        <w:rPr>
          <w:rtl/>
        </w:rPr>
        <w:t>איור</w:t>
      </w:r>
      <w:r>
        <w:t xml:space="preserve">  </w:t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TYLEREF 1 \s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‏3</w:t>
      </w:r>
      <w:r w:rsidR="00C64604">
        <w:rPr>
          <w:noProof/>
        </w:rPr>
        <w:fldChar w:fldCharType="end"/>
      </w:r>
      <w:r>
        <w:noBreakHyphen/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EQ </w:instrText>
      </w:r>
      <w:r w:rsidR="00C64604">
        <w:rPr>
          <w:noProof/>
          <w:rtl/>
        </w:rPr>
        <w:instrText>איור</w:instrText>
      </w:r>
      <w:r w:rsidR="00C64604">
        <w:rPr>
          <w:noProof/>
        </w:rPr>
        <w:instrText xml:space="preserve">_ \* HEBREW1 \s 1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א</w:t>
      </w:r>
      <w:r w:rsidR="00C64604">
        <w:rPr>
          <w:noProof/>
        </w:rPr>
        <w:fldChar w:fldCharType="end"/>
      </w:r>
      <w:bookmarkEnd w:id="159"/>
      <w:r>
        <w:rPr>
          <w:rFonts w:hint="cs"/>
          <w:rtl/>
        </w:rPr>
        <w:t xml:space="preserve"> </w:t>
      </w:r>
      <w:r w:rsidRPr="00771FEF">
        <w:rPr>
          <w:rFonts w:hint="cs"/>
          <w:rtl/>
        </w:rPr>
        <w:t>מיישר חד דרכי עם קבל סינון</w:t>
      </w:r>
    </w:p>
    <w:p w14:paraId="013E2E94" w14:textId="77777777" w:rsidR="00544501" w:rsidRPr="00771FEF" w:rsidRDefault="00544501" w:rsidP="00544501">
      <w:pPr>
        <w:rPr>
          <w:rtl/>
        </w:rPr>
      </w:pPr>
    </w:p>
    <w:p w14:paraId="498D833C" w14:textId="77777777" w:rsidR="00FC1D14" w:rsidRDefault="00FC1D14" w:rsidP="00811D26">
      <w:pPr>
        <w:numPr>
          <w:ilvl w:val="0"/>
          <w:numId w:val="7"/>
        </w:numPr>
      </w:pPr>
      <w:r>
        <w:rPr>
          <w:rFonts w:hint="cs"/>
          <w:rtl/>
        </w:rPr>
        <w:t>שרטט</w:t>
      </w:r>
      <w:r w:rsidR="00A53BE2">
        <w:rPr>
          <w:rFonts w:hint="cs"/>
          <w:rtl/>
        </w:rPr>
        <w:t xml:space="preserve"> בקירוב </w:t>
      </w:r>
      <w:r>
        <w:rPr>
          <w:rFonts w:hint="cs"/>
          <w:rtl/>
        </w:rPr>
        <w:t xml:space="preserve">במערכת צירים אחת </w:t>
      </w:r>
      <w:r w:rsidRPr="00771FEF">
        <w:rPr>
          <w:rFonts w:hint="cs"/>
          <w:rtl/>
        </w:rPr>
        <w:t xml:space="preserve">את מתח מבוא </w:t>
      </w:r>
      <w:r w:rsidRPr="00CB123C">
        <w:object w:dxaOrig="540" w:dyaOrig="400" w14:anchorId="144F4502">
          <v:shape id="_x0000_i1028" type="#_x0000_t75" style="width:26.8pt;height:20.45pt" o:ole="">
            <v:imagedata r:id="rId30" o:title=""/>
          </v:shape>
          <o:OLEObject Type="Embed" ProgID="Equation.DSMT4" ShapeID="_x0000_i1028" DrawAspect="Content" ObjectID="_1594635044" r:id="rId31"/>
        </w:object>
      </w:r>
      <w:r>
        <w:rPr>
          <w:rFonts w:hint="cs"/>
          <w:rtl/>
        </w:rPr>
        <w:t xml:space="preserve">, </w:t>
      </w:r>
      <w:r w:rsidRPr="00771FEF">
        <w:rPr>
          <w:rFonts w:hint="cs"/>
          <w:rtl/>
        </w:rPr>
        <w:t xml:space="preserve">מתח מוצא </w:t>
      </w:r>
      <w:r w:rsidRPr="00CB123C">
        <w:object w:dxaOrig="580" w:dyaOrig="400" w14:anchorId="40171121">
          <v:shape id="_x0000_i1029" type="#_x0000_t75" style="width:28.95pt;height:20.45pt" o:ole="">
            <v:imagedata r:id="rId32" o:title=""/>
          </v:shape>
          <o:OLEObject Type="Embed" ProgID="Equation.DSMT4" ShapeID="_x0000_i1029" DrawAspect="Content" ObjectID="_1594635045" r:id="rId33"/>
        </w:object>
      </w:r>
      <w:r w:rsidRPr="00771FEF">
        <w:rPr>
          <w:rFonts w:hint="cs"/>
          <w:rtl/>
        </w:rPr>
        <w:t xml:space="preserve"> ואת מתח על פני הדיודה </w:t>
      </w:r>
      <w:r w:rsidRPr="00CB123C">
        <w:object w:dxaOrig="620" w:dyaOrig="400" w14:anchorId="4FF8E9B1">
          <v:shape id="_x0000_i1030" type="#_x0000_t75" style="width:30.35pt;height:20.45pt" o:ole="">
            <v:imagedata r:id="rId34" o:title=""/>
          </v:shape>
          <o:OLEObject Type="Embed" ProgID="Equation.DSMT4" ShapeID="_x0000_i1030" DrawAspect="Content" ObjectID="_1594635046" r:id="rId35"/>
        </w:object>
      </w:r>
      <w:r w:rsidR="00AB7948">
        <w:rPr>
          <w:rFonts w:hint="cs"/>
          <w:rtl/>
        </w:rPr>
        <w:t xml:space="preserve"> </w:t>
      </w:r>
      <w:r w:rsidR="00C64604">
        <w:rPr>
          <w:rFonts w:hint="cs"/>
          <w:rtl/>
        </w:rPr>
        <w:t xml:space="preserve">(ההפרש בין מתח המבוא למתח המוצא) </w:t>
      </w:r>
      <w:r w:rsidR="00AB7948">
        <w:rPr>
          <w:rFonts w:hint="cs"/>
          <w:rtl/>
        </w:rPr>
        <w:t>במצב מתמיד</w:t>
      </w:r>
      <w:r w:rsidRPr="00771FEF">
        <w:rPr>
          <w:rFonts w:hint="cs"/>
          <w:rtl/>
        </w:rPr>
        <w:t xml:space="preserve">. </w:t>
      </w:r>
      <w:r w:rsidR="00766D88">
        <w:rPr>
          <w:rFonts w:hint="cs"/>
          <w:rtl/>
        </w:rPr>
        <w:t xml:space="preserve"> אין צורך לחשב את הערכים</w:t>
      </w:r>
    </w:p>
    <w:p w14:paraId="54F079BA" w14:textId="77777777" w:rsidR="00237532" w:rsidRDefault="00237532" w:rsidP="00D9348B">
      <w:pPr>
        <w:ind w:left="720"/>
      </w:pPr>
    </w:p>
    <w:p w14:paraId="287AAD36" w14:textId="61029131" w:rsidR="00237532" w:rsidRDefault="00BE1B0A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  <w:r>
        <w:rPr>
          <w:rFonts w:ascii="Arial Black" w:hint="cs"/>
          <w:sz w:val="28"/>
          <w:szCs w:val="28"/>
          <w:rtl/>
        </w:rPr>
        <w:t xml:space="preserve">מקדם הדעיכה </w:t>
      </w:r>
      <w:r w:rsidR="00D9348B">
        <w:rPr>
          <w:rFonts w:ascii="Arial Black" w:hint="cs"/>
          <w:sz w:val="28"/>
          <w:szCs w:val="28"/>
          <w:rtl/>
        </w:rPr>
        <w:t>גדול ממש מזמן המחזור ולכן הקבל לא יספיק לה</w:t>
      </w:r>
      <w:r w:rsidR="00705121">
        <w:rPr>
          <w:rFonts w:ascii="Arial Black" w:hint="cs"/>
          <w:sz w:val="28"/>
          <w:szCs w:val="28"/>
          <w:rtl/>
        </w:rPr>
        <w:t>י</w:t>
      </w:r>
      <w:r w:rsidR="00D9348B">
        <w:rPr>
          <w:rFonts w:ascii="Arial Black" w:hint="cs"/>
          <w:sz w:val="28"/>
          <w:szCs w:val="28"/>
          <w:rtl/>
        </w:rPr>
        <w:t>טען ולפרוק עד הסוף ולכן המתח עליו תמיד יהיה חיובי.</w:t>
      </w:r>
      <w:r w:rsidR="00D9348B">
        <w:rPr>
          <w:rFonts w:ascii="Arial Black"/>
          <w:sz w:val="28"/>
          <w:szCs w:val="28"/>
          <w:rtl/>
        </w:rPr>
        <w:br/>
      </w:r>
      <w:r w:rsidR="00D9348B">
        <w:rPr>
          <w:rFonts w:ascii="Arial Black" w:hint="cs"/>
          <w:sz w:val="28"/>
          <w:szCs w:val="28"/>
          <w:rtl/>
        </w:rPr>
        <w:t>סכום המתחים שנופלים על הדיודה והקבל שווה למתח הכניסה ולכן הגרף יראה</w:t>
      </w:r>
      <w:r w:rsidR="00705121">
        <w:rPr>
          <w:rFonts w:ascii="Arial Black" w:hint="cs"/>
          <w:sz w:val="28"/>
          <w:szCs w:val="28"/>
          <w:rtl/>
        </w:rPr>
        <w:t xml:space="preserve"> בקירוב</w:t>
      </w:r>
      <w:r w:rsidR="00D9348B">
        <w:rPr>
          <w:rFonts w:ascii="Arial Black" w:hint="cs"/>
          <w:sz w:val="28"/>
          <w:szCs w:val="28"/>
          <w:rtl/>
        </w:rPr>
        <w:t xml:space="preserve"> כך:</w:t>
      </w:r>
    </w:p>
    <w:p w14:paraId="279B1271" w14:textId="7E573A85" w:rsidR="00D9348B" w:rsidRDefault="00E513D8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  <w:r w:rsidRPr="00E513D8">
        <w:drawing>
          <wp:anchor distT="0" distB="0" distL="114300" distR="114300" simplePos="0" relativeHeight="251662336" behindDoc="0" locked="0" layoutInCell="1" allowOverlap="1" wp14:anchorId="736D0310" wp14:editId="3AB91EF1">
            <wp:simplePos x="0" y="0"/>
            <wp:positionH relativeFrom="margin">
              <wp:align>center</wp:align>
            </wp:positionH>
            <wp:positionV relativeFrom="page">
              <wp:posOffset>5755060</wp:posOffset>
            </wp:positionV>
            <wp:extent cx="6078070" cy="4012830"/>
            <wp:effectExtent l="0" t="0" r="0" b="698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8070" cy="4012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ADE9AD" w14:textId="0AEA73A3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5F62D9E7" w14:textId="6E4E5AC4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4EFD07F7" w14:textId="5C2764D2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6E53C12D" w14:textId="1E26C2FA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5012AC63" w14:textId="776C3B50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0E2C54BE" w14:textId="55BBA70F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1B04C078" w14:textId="20588327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7EAC348C" w14:textId="2F68E6B5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66676D5E" w14:textId="28DB9128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0A5C757D" w14:textId="1813FA9A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5181B6A4" w14:textId="7848A377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15B41008" w14:textId="6AE4E9FA" w:rsidR="00D9348B" w:rsidRDefault="00E513D8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  <w:r>
        <w:rPr>
          <w:rFonts w:ascii="Arial Black" w:hint="cs"/>
          <w:sz w:val="28"/>
          <w:szCs w:val="28"/>
        </w:rPr>
        <w:t>S</w:t>
      </w:r>
      <w:bookmarkStart w:id="160" w:name="_GoBack"/>
      <w:bookmarkEnd w:id="160"/>
    </w:p>
    <w:p w14:paraId="6C67FDA5" w14:textId="6C7AA564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3827D04F" w14:textId="6A6F3E96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48C1032B" w14:textId="2FA35A12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28C32906" w14:textId="6209A5C4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27294132" w14:textId="74B6F1B4" w:rsidR="00D9348B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/>
          <w:sz w:val="28"/>
          <w:szCs w:val="28"/>
          <w:rtl/>
        </w:rPr>
      </w:pPr>
    </w:p>
    <w:p w14:paraId="29637EBA" w14:textId="77777777" w:rsidR="00D9348B" w:rsidRPr="00BE1B0A" w:rsidRDefault="00D9348B" w:rsidP="00D9348B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rPr>
          <w:rFonts w:ascii="Arial Black" w:hint="cs"/>
          <w:sz w:val="28"/>
          <w:szCs w:val="28"/>
          <w:rtl/>
        </w:rPr>
      </w:pPr>
    </w:p>
    <w:p w14:paraId="783B7B83" w14:textId="77E3C370" w:rsidR="00544501" w:rsidRPr="00771FEF" w:rsidRDefault="00544501" w:rsidP="00186BAF">
      <w:pPr>
        <w:pStyle w:val="Heading1"/>
        <w:rPr>
          <w:rtl/>
        </w:rPr>
      </w:pPr>
      <w:bookmarkStart w:id="161" w:name="_Toc506743078"/>
      <w:bookmarkStart w:id="162" w:name="_Toc507926734"/>
      <w:bookmarkStart w:id="163" w:name="_Toc506743079"/>
      <w:bookmarkStart w:id="164" w:name="_Toc507926735"/>
      <w:bookmarkStart w:id="165" w:name="_Toc506743080"/>
      <w:bookmarkStart w:id="166" w:name="_Toc507926736"/>
      <w:bookmarkStart w:id="167" w:name="_Toc506743081"/>
      <w:bookmarkStart w:id="168" w:name="_Toc507926737"/>
      <w:bookmarkStart w:id="169" w:name="_Toc506743082"/>
      <w:bookmarkStart w:id="170" w:name="_Toc507926738"/>
      <w:bookmarkStart w:id="171" w:name="_Toc506743083"/>
      <w:bookmarkStart w:id="172" w:name="_Toc507926739"/>
      <w:bookmarkStart w:id="173" w:name="_Toc394219412"/>
      <w:bookmarkStart w:id="174" w:name="_Toc507926758"/>
      <w:bookmarkEnd w:id="161"/>
      <w:bookmarkEnd w:id="162"/>
      <w:bookmarkEnd w:id="163"/>
      <w:bookmarkEnd w:id="164"/>
      <w:bookmarkEnd w:id="165"/>
      <w:bookmarkEnd w:id="166"/>
      <w:bookmarkEnd w:id="167"/>
      <w:bookmarkEnd w:id="168"/>
      <w:bookmarkEnd w:id="169"/>
      <w:bookmarkEnd w:id="170"/>
      <w:bookmarkEnd w:id="171"/>
      <w:bookmarkEnd w:id="172"/>
      <w:r>
        <w:rPr>
          <w:rFonts w:hint="cs"/>
          <w:rtl/>
        </w:rPr>
        <w:lastRenderedPageBreak/>
        <w:t>ישר מתח דו דרכי</w:t>
      </w:r>
      <w:bookmarkEnd w:id="173"/>
      <w:bookmarkEnd w:id="174"/>
      <w:r>
        <w:rPr>
          <w:rFonts w:hint="cs"/>
          <w:rtl/>
        </w:rPr>
        <w:t xml:space="preserve"> </w:t>
      </w:r>
    </w:p>
    <w:p w14:paraId="1CFE59C9" w14:textId="77777777" w:rsidR="00544501" w:rsidRPr="00771FEF" w:rsidRDefault="00544501" w:rsidP="00544501">
      <w:pPr>
        <w:rPr>
          <w:rtl/>
        </w:rPr>
      </w:pPr>
    </w:p>
    <w:p w14:paraId="64C73DF9" w14:textId="77777777" w:rsidR="00544501" w:rsidRPr="00771FEF" w:rsidRDefault="00544501" w:rsidP="00544501">
      <w:pPr>
        <w:rPr>
          <w:rtl/>
        </w:rPr>
      </w:pPr>
      <w:r>
        <w:rPr>
          <w:rFonts w:hint="cs"/>
          <w:rtl/>
        </w:rPr>
        <w:t>ב</w:t>
      </w:r>
      <w:r w:rsidR="00EE193D"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06840456 \h</w:instrText>
      </w:r>
      <w:r>
        <w:rPr>
          <w:rtl/>
        </w:rPr>
        <w:instrText xml:space="preserve"> </w:instrText>
      </w:r>
      <w:r w:rsidR="00EE193D">
        <w:rPr>
          <w:rtl/>
        </w:rPr>
      </w:r>
      <w:r w:rsidR="00EE193D">
        <w:rPr>
          <w:rtl/>
        </w:rPr>
        <w:fldChar w:fldCharType="separate"/>
      </w:r>
      <w:r w:rsidR="00186BAF">
        <w:rPr>
          <w:rtl/>
        </w:rPr>
        <w:t>איור</w:t>
      </w:r>
      <w:r w:rsidR="00186BAF">
        <w:t xml:space="preserve">  </w:t>
      </w:r>
      <w:r w:rsidR="00186BAF">
        <w:rPr>
          <w:noProof/>
          <w:rtl/>
        </w:rPr>
        <w:t>‏4</w:t>
      </w:r>
      <w:r w:rsidR="00186BAF">
        <w:noBreakHyphen/>
      </w:r>
      <w:r w:rsidR="00186BAF">
        <w:rPr>
          <w:noProof/>
          <w:rtl/>
        </w:rPr>
        <w:t>א</w:t>
      </w:r>
      <w:r w:rsidR="00EE193D">
        <w:rPr>
          <w:rtl/>
        </w:rPr>
        <w:fldChar w:fldCharType="end"/>
      </w:r>
      <w:r w:rsidRPr="00771FEF">
        <w:rPr>
          <w:rFonts w:hint="cs"/>
          <w:rtl/>
        </w:rPr>
        <w:t xml:space="preserve"> מתואר מיישר מתח דו דרכי  המורכב מ-4 דיודות:</w:t>
      </w:r>
    </w:p>
    <w:p w14:paraId="4AA15E03" w14:textId="77777777" w:rsidR="00544501" w:rsidRPr="00771FEF" w:rsidRDefault="00544501" w:rsidP="00544501">
      <w:pPr>
        <w:rPr>
          <w:rtl/>
        </w:rPr>
      </w:pPr>
    </w:p>
    <w:p w14:paraId="2BA069CA" w14:textId="77777777" w:rsidR="00544501" w:rsidRDefault="00C34005" w:rsidP="00544501">
      <w:pPr>
        <w:pStyle w:val="Caption"/>
        <w:jc w:val="center"/>
        <w:rPr>
          <w:rtl/>
        </w:rPr>
      </w:pPr>
      <w:r w:rsidRPr="00771FEF">
        <w:rPr>
          <w:noProof/>
          <w:rtl/>
        </w:rPr>
        <w:drawing>
          <wp:inline distT="0" distB="0" distL="0" distR="0" wp14:anchorId="1B2A08D0" wp14:editId="36A0E16A">
            <wp:extent cx="3602990" cy="2067560"/>
            <wp:effectExtent l="0" t="0" r="0" b="889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2990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0735E9" w14:textId="77777777" w:rsidR="00C34005" w:rsidRPr="00C34005" w:rsidRDefault="00C34005" w:rsidP="00C34005">
      <w:pPr>
        <w:rPr>
          <w:rtl/>
        </w:rPr>
      </w:pPr>
    </w:p>
    <w:p w14:paraId="63AC0914" w14:textId="77777777" w:rsidR="00544501" w:rsidRDefault="00544501" w:rsidP="00544501">
      <w:pPr>
        <w:pStyle w:val="Caption"/>
        <w:jc w:val="center"/>
      </w:pPr>
      <w:bookmarkStart w:id="175" w:name="_Ref206840456"/>
      <w:r>
        <w:rPr>
          <w:rtl/>
        </w:rPr>
        <w:t>איור</w:t>
      </w:r>
      <w:r>
        <w:t xml:space="preserve">  </w:t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TYLEREF 1 \s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‏4</w:t>
      </w:r>
      <w:r w:rsidR="00C64604">
        <w:rPr>
          <w:noProof/>
        </w:rPr>
        <w:fldChar w:fldCharType="end"/>
      </w:r>
      <w:r>
        <w:noBreakHyphen/>
      </w:r>
      <w:r w:rsidR="00C64604">
        <w:rPr>
          <w:noProof/>
        </w:rPr>
        <w:fldChar w:fldCharType="begin"/>
      </w:r>
      <w:r w:rsidR="00C64604">
        <w:rPr>
          <w:noProof/>
        </w:rPr>
        <w:instrText xml:space="preserve"> SEQ </w:instrText>
      </w:r>
      <w:r w:rsidR="00C64604">
        <w:rPr>
          <w:noProof/>
          <w:rtl/>
        </w:rPr>
        <w:instrText>איור</w:instrText>
      </w:r>
      <w:r w:rsidR="00C64604">
        <w:rPr>
          <w:noProof/>
        </w:rPr>
        <w:instrText xml:space="preserve">_ \* HEBREW1 \s 1 </w:instrText>
      </w:r>
      <w:r w:rsidR="00C64604">
        <w:rPr>
          <w:noProof/>
        </w:rPr>
        <w:fldChar w:fldCharType="separate"/>
      </w:r>
      <w:r w:rsidR="00186BAF">
        <w:rPr>
          <w:noProof/>
          <w:rtl/>
        </w:rPr>
        <w:t>א</w:t>
      </w:r>
      <w:r w:rsidR="00C64604">
        <w:rPr>
          <w:noProof/>
        </w:rPr>
        <w:fldChar w:fldCharType="end"/>
      </w:r>
      <w:bookmarkEnd w:id="175"/>
      <w:r>
        <w:rPr>
          <w:rFonts w:hint="cs"/>
          <w:rtl/>
        </w:rPr>
        <w:t xml:space="preserve"> מיישר מתח דו דרכי</w:t>
      </w:r>
    </w:p>
    <w:p w14:paraId="59E53183" w14:textId="77777777" w:rsidR="00544501" w:rsidRDefault="00544501" w:rsidP="00544501">
      <w:pPr>
        <w:pStyle w:val="Caption"/>
        <w:jc w:val="center"/>
        <w:rPr>
          <w:rtl/>
        </w:rPr>
      </w:pPr>
    </w:p>
    <w:p w14:paraId="48A941FC" w14:textId="77777777" w:rsidR="00544501" w:rsidRPr="00937BC8" w:rsidRDefault="00544501" w:rsidP="00544501">
      <w:pPr>
        <w:rPr>
          <w:rtl/>
        </w:rPr>
      </w:pPr>
    </w:p>
    <w:p w14:paraId="205540C2" w14:textId="77777777" w:rsidR="00544501" w:rsidRDefault="00544501" w:rsidP="00CE7796">
      <w:r w:rsidRPr="00771FEF">
        <w:rPr>
          <w:rFonts w:hint="cs"/>
          <w:rtl/>
        </w:rPr>
        <w:t xml:space="preserve">מתח </w:t>
      </w:r>
      <w:r>
        <w:rPr>
          <w:rFonts w:hint="cs"/>
          <w:rtl/>
        </w:rPr>
        <w:t>ה</w:t>
      </w:r>
      <w:r w:rsidRPr="00771FEF">
        <w:rPr>
          <w:rFonts w:hint="cs"/>
          <w:rtl/>
        </w:rPr>
        <w:t>מבוא הוא גל סינו</w:t>
      </w:r>
      <w:r w:rsidR="002A7E98">
        <w:rPr>
          <w:rFonts w:hint="cs"/>
          <w:rtl/>
        </w:rPr>
        <w:t xml:space="preserve">סי כמו בתרגיל 2 </w:t>
      </w:r>
      <w:r w:rsidR="002A7E98">
        <w:t xml:space="preserve"> </w:t>
      </w:r>
    </w:p>
    <w:p w14:paraId="01A20EA6" w14:textId="77777777" w:rsidR="002A7E98" w:rsidRDefault="002A7E98" w:rsidP="001726F0"/>
    <w:p w14:paraId="4118A450" w14:textId="77777777" w:rsidR="002A7E98" w:rsidRPr="00771FEF" w:rsidRDefault="002A7E98" w:rsidP="00C91628">
      <w:pPr>
        <w:rPr>
          <w:rtl/>
        </w:rPr>
      </w:pPr>
    </w:p>
    <w:p w14:paraId="696458C5" w14:textId="77777777" w:rsidR="00544501" w:rsidRDefault="00250D5A" w:rsidP="002D170B">
      <w:pPr>
        <w:numPr>
          <w:ilvl w:val="0"/>
          <w:numId w:val="5"/>
        </w:numPr>
      </w:pPr>
      <w:r w:rsidRPr="00937BC8">
        <w:rPr>
          <w:noProof/>
          <w:position w:val="-18"/>
        </w:rPr>
        <w:drawing>
          <wp:anchor distT="0" distB="0" distL="114300" distR="114300" simplePos="0" relativeHeight="251658240" behindDoc="0" locked="0" layoutInCell="1" allowOverlap="1" wp14:anchorId="54F46EC8" wp14:editId="404ACF3D">
            <wp:simplePos x="0" y="0"/>
            <wp:positionH relativeFrom="column">
              <wp:posOffset>3818594</wp:posOffset>
            </wp:positionH>
            <wp:positionV relativeFrom="margin">
              <wp:posOffset>4222431</wp:posOffset>
            </wp:positionV>
            <wp:extent cx="381000" cy="26670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37BC8">
        <w:rPr>
          <w:noProof/>
          <w:position w:val="-18"/>
        </w:rPr>
        <w:drawing>
          <wp:anchor distT="0" distB="0" distL="114300" distR="114300" simplePos="0" relativeHeight="251659264" behindDoc="0" locked="0" layoutInCell="1" allowOverlap="1" wp14:anchorId="10FD362C" wp14:editId="5D13F5BF">
            <wp:simplePos x="0" y="0"/>
            <wp:positionH relativeFrom="column">
              <wp:posOffset>1866900</wp:posOffset>
            </wp:positionH>
            <wp:positionV relativeFrom="page">
              <wp:posOffset>4964430</wp:posOffset>
            </wp:positionV>
            <wp:extent cx="800100" cy="26670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44501" w:rsidRPr="00771FEF">
        <w:rPr>
          <w:rFonts w:hint="cs"/>
          <w:rtl/>
        </w:rPr>
        <w:t xml:space="preserve">בהנחה שמפל </w:t>
      </w:r>
      <w:r w:rsidR="00544501">
        <w:rPr>
          <w:rFonts w:hint="cs"/>
          <w:rtl/>
        </w:rPr>
        <w:t>ה</w:t>
      </w:r>
      <w:r w:rsidR="00544501" w:rsidRPr="00771FEF">
        <w:rPr>
          <w:rFonts w:hint="cs"/>
          <w:rtl/>
        </w:rPr>
        <w:t>מתח על דיודה בממתח קדמי הוא , חשב את ערכו המכסימלי של מתח המוצא .</w:t>
      </w:r>
    </w:p>
    <w:p w14:paraId="49AE5C5A" w14:textId="77777777" w:rsidR="00250D5A" w:rsidRDefault="00250D5A" w:rsidP="00250D5A"/>
    <w:p w14:paraId="4119B9EB" w14:textId="77777777" w:rsidR="00E64D74" w:rsidRDefault="00E64D74" w:rsidP="00E64D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r>
        <w:rPr>
          <w:rFonts w:hint="cs"/>
          <w:rtl/>
        </w:rPr>
        <w:t xml:space="preserve">תשובה : 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12FE4251" w14:textId="77777777" w:rsidR="00E64D74" w:rsidRPr="00771FEF" w:rsidRDefault="00E64D74" w:rsidP="00E64D74">
      <w:pPr>
        <w:ind w:left="720"/>
        <w:rPr>
          <w:rtl/>
        </w:rPr>
      </w:pPr>
    </w:p>
    <w:p w14:paraId="3F42DE04" w14:textId="77777777" w:rsidR="00544501" w:rsidRDefault="00250D5A" w:rsidP="002D170B">
      <w:pPr>
        <w:numPr>
          <w:ilvl w:val="0"/>
          <w:numId w:val="5"/>
        </w:numPr>
      </w:pPr>
      <w:r w:rsidRPr="00937BC8">
        <w:rPr>
          <w:noProof/>
          <w:position w:val="-18"/>
        </w:rPr>
        <w:drawing>
          <wp:anchor distT="0" distB="0" distL="114300" distR="114300" simplePos="0" relativeHeight="251660288" behindDoc="0" locked="0" layoutInCell="1" allowOverlap="1" wp14:anchorId="61C79054" wp14:editId="3FF8CE97">
            <wp:simplePos x="0" y="0"/>
            <wp:positionH relativeFrom="column">
              <wp:posOffset>817459</wp:posOffset>
            </wp:positionH>
            <wp:positionV relativeFrom="page">
              <wp:posOffset>6254539</wp:posOffset>
            </wp:positionV>
            <wp:extent cx="800100" cy="266700"/>
            <wp:effectExtent l="0" t="0" r="0" b="0"/>
            <wp:wrapTopAndBottom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44501" w:rsidRPr="00771FEF">
        <w:rPr>
          <w:rFonts w:hint="cs"/>
          <w:rtl/>
        </w:rPr>
        <w:t xml:space="preserve">חשב באופן </w:t>
      </w:r>
      <w:r w:rsidR="00544501" w:rsidRPr="00237BBC">
        <w:rPr>
          <w:rFonts w:hint="cs"/>
          <w:b/>
          <w:bCs/>
          <w:rtl/>
        </w:rPr>
        <w:t>מקורב</w:t>
      </w:r>
      <w:r w:rsidR="00544501" w:rsidRPr="00771FEF">
        <w:rPr>
          <w:rFonts w:hint="cs"/>
          <w:rtl/>
        </w:rPr>
        <w:t xml:space="preserve"> </w:t>
      </w:r>
      <w:r w:rsidR="00EB71E5" w:rsidRPr="006F088F">
        <w:rPr>
          <w:rFonts w:hint="cs"/>
          <w:rtl/>
        </w:rPr>
        <w:t>(ל</w:t>
      </w:r>
      <w:r w:rsidR="00EB71E5" w:rsidRPr="006F088F">
        <w:rPr>
          <w:rtl/>
        </w:rPr>
        <w:t>השתמש בנוסחאות  המקורבות ולא לפתח אינטגרל</w:t>
      </w:r>
      <w:r w:rsidR="00EB71E5" w:rsidRPr="006F088F">
        <w:rPr>
          <w:rFonts w:hint="cs"/>
          <w:rtl/>
        </w:rPr>
        <w:t>)</w:t>
      </w:r>
      <w:r w:rsidR="00EB71E5">
        <w:rPr>
          <w:rFonts w:hint="cs"/>
          <w:rtl/>
        </w:rPr>
        <w:t xml:space="preserve"> </w:t>
      </w:r>
      <w:r w:rsidR="00544501" w:rsidRPr="00771FEF">
        <w:rPr>
          <w:rFonts w:hint="cs"/>
          <w:rtl/>
        </w:rPr>
        <w:t>את ערכו הממוצע והיעיל של מתח המוצא.  הנח שמפל מתח על דיודה בממתח קדמי הוא .</w:t>
      </w:r>
    </w:p>
    <w:p w14:paraId="034C08F6" w14:textId="77777777" w:rsidR="00E64D74" w:rsidRDefault="00E64D74" w:rsidP="00E64D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r>
        <w:rPr>
          <w:rFonts w:hint="cs"/>
          <w:rtl/>
        </w:rPr>
        <w:t xml:space="preserve">תשובה : 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1700801D" w14:textId="77777777" w:rsidR="00E64D74" w:rsidRPr="00771FEF" w:rsidRDefault="00E64D74" w:rsidP="00E64D74">
      <w:pPr>
        <w:ind w:left="720"/>
      </w:pPr>
    </w:p>
    <w:p w14:paraId="093F9B9A" w14:textId="77777777" w:rsidR="00FC1D14" w:rsidRDefault="00FC1D14" w:rsidP="002D170B">
      <w:pPr>
        <w:numPr>
          <w:ilvl w:val="0"/>
          <w:numId w:val="5"/>
        </w:numPr>
      </w:pPr>
      <w:r>
        <w:rPr>
          <w:rFonts w:hint="cs"/>
          <w:rtl/>
        </w:rPr>
        <w:t xml:space="preserve">שרטט במערכת צירים אחת </w:t>
      </w:r>
      <w:r w:rsidRPr="00771FEF">
        <w:rPr>
          <w:rFonts w:hint="cs"/>
          <w:rtl/>
        </w:rPr>
        <w:t xml:space="preserve">את מתח </w:t>
      </w:r>
      <w:r>
        <w:rPr>
          <w:rFonts w:hint="cs"/>
          <w:rtl/>
        </w:rPr>
        <w:t>ה</w:t>
      </w:r>
      <w:r w:rsidRPr="00771FEF">
        <w:rPr>
          <w:rFonts w:hint="cs"/>
          <w:rtl/>
        </w:rPr>
        <w:t xml:space="preserve">מבוא </w:t>
      </w:r>
      <w:r w:rsidRPr="00565521">
        <w:object w:dxaOrig="540" w:dyaOrig="400" w14:anchorId="471A5C29">
          <v:shape id="_x0000_i1031" type="#_x0000_t75" style="width:26.8pt;height:20.45pt" o:ole="">
            <v:imagedata r:id="rId41" o:title=""/>
          </v:shape>
          <o:OLEObject Type="Embed" ProgID="Equation.DSMT4" ShapeID="_x0000_i1031" DrawAspect="Content" ObjectID="_1594635047" r:id="rId42"/>
        </w:object>
      </w:r>
      <w:r w:rsidRPr="00771FEF">
        <w:rPr>
          <w:rFonts w:hint="cs"/>
          <w:rtl/>
        </w:rPr>
        <w:t xml:space="preserve">, מתח מוצא </w:t>
      </w:r>
      <w:r w:rsidRPr="00565521">
        <w:object w:dxaOrig="580" w:dyaOrig="400" w14:anchorId="594E5A8C">
          <v:shape id="_x0000_i1032" type="#_x0000_t75" style="width:28.95pt;height:20.45pt" o:ole="">
            <v:imagedata r:id="rId43" o:title=""/>
          </v:shape>
          <o:OLEObject Type="Embed" ProgID="Equation.DSMT4" ShapeID="_x0000_i1032" DrawAspect="Content" ObjectID="_1594635048" r:id="rId44"/>
        </w:object>
      </w:r>
      <w:r w:rsidRPr="00771FEF">
        <w:rPr>
          <w:rFonts w:hint="cs"/>
          <w:rtl/>
        </w:rPr>
        <w:t xml:space="preserve"> . ציין על הגרף את הערכים המכסימליים המתקבלים. </w:t>
      </w:r>
    </w:p>
    <w:p w14:paraId="68411CDD" w14:textId="77777777" w:rsidR="00FC1D14" w:rsidRDefault="00FC1D14" w:rsidP="00FC1D14">
      <w:pPr>
        <w:ind w:left="720"/>
      </w:pPr>
    </w:p>
    <w:p w14:paraId="24FD33C9" w14:textId="77777777" w:rsidR="00237532" w:rsidRPr="00237532" w:rsidRDefault="00237532" w:rsidP="00237532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0" w:beforeAutospacing="0" w:after="0" w:afterAutospacing="0"/>
        <w:jc w:val="center"/>
        <w:rPr>
          <w:rFonts w:ascii="Arial Black"/>
          <w:sz w:val="72"/>
          <w:szCs w:val="72"/>
        </w:rPr>
      </w:pPr>
      <w:r w:rsidRPr="00237532">
        <w:rPr>
          <w:rFonts w:ascii="Arial Black"/>
          <w:sz w:val="72"/>
          <w:szCs w:val="72"/>
          <w:rtl/>
        </w:rPr>
        <w:t xml:space="preserve">החלף </w:t>
      </w:r>
      <w:r w:rsidRPr="00237532">
        <w:rPr>
          <w:rFonts w:ascii="Arial Black" w:hint="cs"/>
          <w:sz w:val="72"/>
          <w:szCs w:val="72"/>
          <w:rtl/>
        </w:rPr>
        <w:t>בשרטוט המתחים</w:t>
      </w:r>
    </w:p>
    <w:p w14:paraId="20B87645" w14:textId="77777777" w:rsidR="00FC1D14" w:rsidRDefault="00FC1D14" w:rsidP="00FC1D14">
      <w:pPr>
        <w:ind w:left="720"/>
      </w:pPr>
    </w:p>
    <w:p w14:paraId="5F9DFD25" w14:textId="77777777" w:rsidR="00237532" w:rsidRDefault="00237532">
      <w:pPr>
        <w:bidi w:val="0"/>
        <w:rPr>
          <w:rFonts w:ascii="Arial" w:hAnsi="Arial" w:cs="Arial"/>
          <w:b/>
          <w:bCs/>
          <w:i/>
          <w:iCs/>
          <w:color w:val="00B050"/>
          <w:sz w:val="28"/>
          <w:szCs w:val="28"/>
          <w:rtl/>
        </w:rPr>
      </w:pPr>
      <w:r>
        <w:rPr>
          <w:color w:val="00B050"/>
          <w:rtl/>
        </w:rPr>
        <w:br w:type="page"/>
      </w:r>
    </w:p>
    <w:p w14:paraId="4B056A9A" w14:textId="77777777" w:rsidR="00B35ECC" w:rsidRDefault="00FC2587" w:rsidP="00B35ECC">
      <w:pPr>
        <w:pStyle w:val="Heading2"/>
        <w:rPr>
          <w:rtl/>
        </w:rPr>
      </w:pPr>
      <w:bookmarkStart w:id="176" w:name="_Toc506743085"/>
      <w:bookmarkStart w:id="177" w:name="_Toc507926741"/>
      <w:bookmarkStart w:id="178" w:name="_Toc506743086"/>
      <w:bookmarkStart w:id="179" w:name="_Toc507926742"/>
      <w:bookmarkStart w:id="180" w:name="_Toc506743087"/>
      <w:bookmarkStart w:id="181" w:name="_Toc507926743"/>
      <w:bookmarkStart w:id="182" w:name="_Toc506743088"/>
      <w:bookmarkStart w:id="183" w:name="_Toc507926744"/>
      <w:bookmarkStart w:id="184" w:name="_Toc506743089"/>
      <w:bookmarkStart w:id="185" w:name="_Toc507926745"/>
      <w:bookmarkStart w:id="186" w:name="_Toc506743090"/>
      <w:bookmarkStart w:id="187" w:name="_Toc507926746"/>
      <w:bookmarkStart w:id="188" w:name="_Toc506743091"/>
      <w:bookmarkStart w:id="189" w:name="_Toc507926747"/>
      <w:bookmarkStart w:id="190" w:name="_Toc506743092"/>
      <w:bookmarkStart w:id="191" w:name="_Toc507926748"/>
      <w:bookmarkStart w:id="192" w:name="_Toc506743093"/>
      <w:bookmarkStart w:id="193" w:name="_Toc507926749"/>
      <w:bookmarkStart w:id="194" w:name="_Toc506743094"/>
      <w:bookmarkStart w:id="195" w:name="_Toc507926750"/>
      <w:bookmarkStart w:id="196" w:name="_Toc506743095"/>
      <w:bookmarkStart w:id="197" w:name="_Toc507926751"/>
      <w:bookmarkStart w:id="198" w:name="_Toc506743096"/>
      <w:bookmarkStart w:id="199" w:name="_Toc507926752"/>
      <w:bookmarkStart w:id="200" w:name="_Toc507926759"/>
      <w:bookmarkEnd w:id="176"/>
      <w:bookmarkEnd w:id="177"/>
      <w:bookmarkEnd w:id="178"/>
      <w:bookmarkEnd w:id="179"/>
      <w:bookmarkEnd w:id="180"/>
      <w:bookmarkEnd w:id="181"/>
      <w:bookmarkEnd w:id="182"/>
      <w:bookmarkEnd w:id="183"/>
      <w:bookmarkEnd w:id="184"/>
      <w:bookmarkEnd w:id="185"/>
      <w:bookmarkEnd w:id="186"/>
      <w:bookmarkEnd w:id="187"/>
      <w:bookmarkEnd w:id="188"/>
      <w:bookmarkEnd w:id="189"/>
      <w:bookmarkEnd w:id="190"/>
      <w:bookmarkEnd w:id="191"/>
      <w:bookmarkEnd w:id="192"/>
      <w:bookmarkEnd w:id="193"/>
      <w:bookmarkEnd w:id="194"/>
      <w:bookmarkEnd w:id="195"/>
      <w:bookmarkEnd w:id="196"/>
      <w:bookmarkEnd w:id="197"/>
      <w:bookmarkEnd w:id="198"/>
      <w:bookmarkEnd w:id="199"/>
      <w:r>
        <w:rPr>
          <w:rFonts w:hint="cs"/>
          <w:rtl/>
        </w:rPr>
        <w:lastRenderedPageBreak/>
        <w:t>אות כניסה כלשהו</w:t>
      </w:r>
      <w:bookmarkEnd w:id="200"/>
    </w:p>
    <w:p w14:paraId="29D780F2" w14:textId="77777777" w:rsidR="006D0E5A" w:rsidRDefault="006D0E5A" w:rsidP="00B35ECC">
      <w:pPr>
        <w:rPr>
          <w:rtl/>
        </w:rPr>
      </w:pPr>
    </w:p>
    <w:p w14:paraId="4B7A8613" w14:textId="77777777" w:rsidR="006D0E5A" w:rsidRDefault="006D0E5A" w:rsidP="006D0E5A">
      <w:pPr>
        <w:autoSpaceDE w:val="0"/>
        <w:autoSpaceDN w:val="0"/>
        <w:adjustRightInd w:val="0"/>
        <w:rPr>
          <w:rtl/>
        </w:rPr>
      </w:pPr>
      <w:r>
        <w:rPr>
          <w:rFonts w:hint="cs"/>
          <w:rtl/>
        </w:rPr>
        <w:t>מחולל הסינוס הוחלף ב</w:t>
      </w:r>
      <w:r>
        <w:rPr>
          <w:rtl/>
        </w:rPr>
        <w:t>אות</w:t>
      </w:r>
      <w:r>
        <w:t xml:space="preserve"> </w:t>
      </w:r>
      <w:r>
        <w:rPr>
          <w:rtl/>
        </w:rPr>
        <w:t>הכניסה</w:t>
      </w:r>
      <w:r>
        <w:t xml:space="preserve"> </w:t>
      </w:r>
      <w:r w:rsidR="008852FB">
        <w:rPr>
          <w:rFonts w:hint="cs"/>
          <w:rtl/>
        </w:rPr>
        <w:t xml:space="preserve">שבאיור </w:t>
      </w:r>
      <w:r>
        <w:rPr>
          <w:rtl/>
        </w:rPr>
        <w:t>הבא</w:t>
      </w:r>
      <w:r>
        <w:t xml:space="preserve">:  </w:t>
      </w:r>
    </w:p>
    <w:p w14:paraId="36766FA7" w14:textId="77777777" w:rsidR="008852FB" w:rsidRDefault="008852FB" w:rsidP="00DA0BA6">
      <w:pPr>
        <w:autoSpaceDE w:val="0"/>
        <w:autoSpaceDN w:val="0"/>
        <w:bidi w:val="0"/>
        <w:adjustRightInd w:val="0"/>
        <w:jc w:val="right"/>
        <w:rPr>
          <w:rtl/>
        </w:rPr>
      </w:pPr>
      <w:r>
        <w:rPr>
          <w:rFonts w:hint="cs"/>
          <w:rtl/>
        </w:rPr>
        <w:t xml:space="preserve">: </w:t>
      </w:r>
      <w:r w:rsidR="00633BE8">
        <w:rPr>
          <w:rFonts w:hint="cs"/>
          <w:rtl/>
        </w:rPr>
        <w:t xml:space="preserve"> </w:t>
      </w:r>
      <w:r w:rsidR="00633BE8">
        <w:t xml:space="preserve">| </w:t>
      </w:r>
      <w:proofErr w:type="spellStart"/>
      <w:r>
        <w:t>Vin_max</w:t>
      </w:r>
      <w:proofErr w:type="spellEnd"/>
      <w:r w:rsidR="009A24E9">
        <w:t xml:space="preserve"> | </w:t>
      </w:r>
      <w:r w:rsidR="00633BE8">
        <w:t xml:space="preserve">   </w:t>
      </w:r>
      <w:r>
        <w:t>=</w:t>
      </w:r>
      <w:r w:rsidR="00250D5A">
        <w:t xml:space="preserve"> </w:t>
      </w:r>
      <w:r w:rsidR="007F0249">
        <w:t>8.3</w:t>
      </w:r>
      <w:r w:rsidR="00EB71E5">
        <w:t>V</w:t>
      </w:r>
      <w:r w:rsidR="009A24E9">
        <w:rPr>
          <w:rFonts w:hint="cs"/>
          <w:rtl/>
        </w:rPr>
        <w:t xml:space="preserve"> </w:t>
      </w:r>
      <w:r w:rsidR="00633BE8" w:rsidRPr="00633BE8">
        <w:rPr>
          <w:rFonts w:hint="cs"/>
          <w:rtl/>
        </w:rPr>
        <w:t xml:space="preserve"> </w:t>
      </w:r>
      <w:r w:rsidR="00633BE8">
        <w:rPr>
          <w:rFonts w:hint="cs"/>
          <w:rtl/>
        </w:rPr>
        <w:t xml:space="preserve">נתון  </w:t>
      </w:r>
    </w:p>
    <w:p w14:paraId="78A630F5" w14:textId="77777777" w:rsidR="006D0E5A" w:rsidRDefault="006D0E5A" w:rsidP="002D170B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tl/>
        </w:rPr>
      </w:pPr>
      <w:r>
        <w:rPr>
          <w:rtl/>
        </w:rPr>
        <w:t>מצא</w:t>
      </w:r>
      <w:r>
        <w:t xml:space="preserve"> </w:t>
      </w:r>
      <w:r>
        <w:rPr>
          <w:rtl/>
        </w:rPr>
        <w:t>את</w:t>
      </w:r>
      <w:r>
        <w:t xml:space="preserve"> </w:t>
      </w:r>
      <w:r>
        <w:rPr>
          <w:rtl/>
        </w:rPr>
        <w:t>ערכו</w:t>
      </w:r>
      <w:r>
        <w:t xml:space="preserve"> </w:t>
      </w:r>
      <w:r>
        <w:rPr>
          <w:rtl/>
        </w:rPr>
        <w:t>המינימלי</w:t>
      </w:r>
      <w:r>
        <w:t xml:space="preserve"> </w:t>
      </w:r>
      <w:r>
        <w:rPr>
          <w:rtl/>
        </w:rPr>
        <w:t>של</w:t>
      </w:r>
      <w:r>
        <w:t xml:space="preserve"> </w:t>
      </w:r>
      <w:r>
        <w:rPr>
          <w:rtl/>
        </w:rPr>
        <w:t>המתח</w:t>
      </w:r>
      <w:r>
        <w:t xml:space="preserve"> </w:t>
      </w:r>
      <w:r>
        <w:rPr>
          <w:rtl/>
        </w:rPr>
        <w:t>על</w:t>
      </w:r>
      <w:r>
        <w:t xml:space="preserve"> </w:t>
      </w:r>
      <w:r>
        <w:rPr>
          <w:rtl/>
        </w:rPr>
        <w:t>העומס</w:t>
      </w:r>
      <w:r w:rsidR="00237532">
        <w:rPr>
          <w:rFonts w:hint="cs"/>
          <w:rtl/>
        </w:rPr>
        <w:t xml:space="preserve"> במעגל מהסעיף הקודם </w:t>
      </w:r>
      <w:r w:rsidR="00237532">
        <w:rPr>
          <w:rtl/>
        </w:rPr>
        <w:t>–</w:t>
      </w:r>
      <w:r w:rsidR="00237532">
        <w:rPr>
          <w:rFonts w:hint="cs"/>
          <w:rtl/>
        </w:rPr>
        <w:t xml:space="preserve"> </w:t>
      </w:r>
      <w:r w:rsidR="001D549C">
        <w:rPr>
          <w:rFonts w:hint="cs"/>
          <w:rtl/>
        </w:rPr>
        <w:t>יישו</w:t>
      </w:r>
      <w:r w:rsidR="001D549C">
        <w:rPr>
          <w:rFonts w:hint="eastAsia"/>
          <w:rtl/>
        </w:rPr>
        <w:t>ר</w:t>
      </w:r>
      <w:r w:rsidR="00237532">
        <w:rPr>
          <w:rFonts w:hint="cs"/>
          <w:rtl/>
        </w:rPr>
        <w:t xml:space="preserve"> גל מלא</w:t>
      </w:r>
    </w:p>
    <w:p w14:paraId="1AB1184C" w14:textId="77777777" w:rsidR="006D0E5A" w:rsidRDefault="006D0E5A" w:rsidP="006D0E5A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r>
        <w:rPr>
          <w:rFonts w:hint="cs"/>
          <w:rtl/>
        </w:rPr>
        <w:t xml:space="preserve">תשובה : 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16FDE7AA" w14:textId="77777777" w:rsidR="006D0E5A" w:rsidRDefault="006D0E5A" w:rsidP="008169E0">
      <w:pPr>
        <w:pStyle w:val="ListParagraph"/>
        <w:autoSpaceDE w:val="0"/>
        <w:autoSpaceDN w:val="0"/>
        <w:adjustRightInd w:val="0"/>
        <w:ind w:left="2340"/>
      </w:pPr>
    </w:p>
    <w:p w14:paraId="25AD263F" w14:textId="77777777" w:rsidR="006D0E5A" w:rsidRDefault="006D0E5A" w:rsidP="002D170B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tl/>
        </w:rPr>
      </w:pPr>
      <w:r>
        <w:rPr>
          <w:rtl/>
        </w:rPr>
        <w:t>מצא</w:t>
      </w:r>
      <w:r>
        <w:t xml:space="preserve"> </w:t>
      </w:r>
      <w:r>
        <w:rPr>
          <w:rtl/>
        </w:rPr>
        <w:t>את</w:t>
      </w:r>
      <w:r>
        <w:t xml:space="preserve"> </w:t>
      </w:r>
      <w:r>
        <w:rPr>
          <w:rtl/>
        </w:rPr>
        <w:t>ערכו</w:t>
      </w:r>
      <w:r>
        <w:t xml:space="preserve"> </w:t>
      </w:r>
      <w:r>
        <w:rPr>
          <w:rtl/>
        </w:rPr>
        <w:t>המקסימלי</w:t>
      </w:r>
      <w:r>
        <w:t xml:space="preserve"> </w:t>
      </w:r>
      <w:r>
        <w:rPr>
          <w:rtl/>
        </w:rPr>
        <w:t>של</w:t>
      </w:r>
      <w:r>
        <w:t xml:space="preserve"> </w:t>
      </w:r>
      <w:r>
        <w:rPr>
          <w:rtl/>
        </w:rPr>
        <w:t>המתח</w:t>
      </w:r>
      <w:r>
        <w:t xml:space="preserve"> </w:t>
      </w:r>
      <w:r>
        <w:rPr>
          <w:rtl/>
        </w:rPr>
        <w:t>על</w:t>
      </w:r>
      <w:r>
        <w:t xml:space="preserve"> </w:t>
      </w:r>
      <w:r>
        <w:rPr>
          <w:rtl/>
        </w:rPr>
        <w:t>העומס</w:t>
      </w:r>
    </w:p>
    <w:p w14:paraId="7EA10F48" w14:textId="77777777" w:rsidR="006D0E5A" w:rsidRDefault="006D0E5A" w:rsidP="006D0E5A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017"/>
          <w:tab w:val="left" w:pos="4320"/>
          <w:tab w:val="left" w:pos="5040"/>
          <w:tab w:val="left" w:pos="5760"/>
          <w:tab w:val="left" w:pos="6480"/>
          <w:tab w:val="right" w:pos="8306"/>
        </w:tabs>
        <w:rPr>
          <w:rtl/>
        </w:rPr>
      </w:pPr>
      <w:r>
        <w:rPr>
          <w:rFonts w:hint="cs"/>
          <w:rtl/>
        </w:rPr>
        <w:t xml:space="preserve">תשובה : 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</w:p>
    <w:p w14:paraId="03D4398B" w14:textId="77777777" w:rsidR="006D0E5A" w:rsidRDefault="006D0E5A" w:rsidP="008169E0">
      <w:pPr>
        <w:pStyle w:val="ListParagraph"/>
        <w:autoSpaceDE w:val="0"/>
        <w:autoSpaceDN w:val="0"/>
        <w:adjustRightInd w:val="0"/>
        <w:rPr>
          <w:rtl/>
        </w:rPr>
      </w:pPr>
    </w:p>
    <w:p w14:paraId="7FB02AB0" w14:textId="77777777" w:rsidR="006708CC" w:rsidRDefault="006708CC" w:rsidP="006708CC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tl/>
        </w:rPr>
      </w:pPr>
      <w:r>
        <w:rPr>
          <w:rFonts w:hint="cs"/>
          <w:rtl/>
        </w:rPr>
        <w:t>שרטט על הציור את הגל במוצא</w:t>
      </w:r>
    </w:p>
    <w:p w14:paraId="24628DB0" w14:textId="77777777" w:rsidR="008169E0" w:rsidRDefault="00250D5A" w:rsidP="00250D5A">
      <w:pPr>
        <w:ind w:left="1440"/>
        <w:rPr>
          <w:rtl/>
        </w:rPr>
      </w:pPr>
      <w:r>
        <w:rPr>
          <w:noProof/>
        </w:rPr>
        <w:drawing>
          <wp:inline distT="0" distB="0" distL="0" distR="0" wp14:anchorId="2DF49BE8" wp14:editId="1C0DCE1A">
            <wp:extent cx="4140200" cy="2193290"/>
            <wp:effectExtent l="0" t="0" r="0" b="0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200" cy="219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25434" w14:textId="77777777" w:rsidR="008169E0" w:rsidRDefault="008169E0" w:rsidP="008169E0">
      <w:pPr>
        <w:rPr>
          <w:rtl/>
        </w:rPr>
      </w:pPr>
    </w:p>
    <w:p w14:paraId="4CC542BB" w14:textId="77777777" w:rsidR="008169E0" w:rsidRDefault="008169E0" w:rsidP="00EC085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</w:p>
    <w:p w14:paraId="469DD2E1" w14:textId="77777777" w:rsidR="006D0E5A" w:rsidRDefault="006D0E5A" w:rsidP="00EC085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  <w:r>
        <w:rPr>
          <w:rFonts w:hint="cs"/>
          <w:b/>
          <w:bCs/>
          <w:i/>
          <w:iCs/>
          <w:rtl/>
        </w:rPr>
        <w:t xml:space="preserve">לאחר שסיימת - לחץ על ה </w:t>
      </w:r>
      <w:r>
        <w:rPr>
          <w:rFonts w:hint="cs"/>
          <w:b/>
          <w:bCs/>
          <w:i/>
          <w:iCs/>
        </w:rPr>
        <w:t xml:space="preserve">LINK </w:t>
      </w:r>
      <w:r>
        <w:rPr>
          <w:rFonts w:hint="cs"/>
          <w:b/>
          <w:bCs/>
          <w:i/>
          <w:iCs/>
          <w:rtl/>
        </w:rPr>
        <w:t xml:space="preserve"> ומלא בבקשה את השאלון המצורף </w:t>
      </w:r>
    </w:p>
    <w:p w14:paraId="2FAFDE80" w14:textId="77777777" w:rsidR="00D05041" w:rsidRDefault="00D05041" w:rsidP="00EC085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</w:p>
    <w:tbl>
      <w:tblPr>
        <w:tblW w:w="5000" w:type="pct"/>
        <w:jc w:val="center"/>
        <w:tblCellSpacing w:w="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76"/>
      </w:tblGrid>
      <w:tr w:rsidR="00D05041" w14:paraId="202A59D1" w14:textId="77777777" w:rsidTr="00D05041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14:paraId="08F7A966" w14:textId="77777777" w:rsidR="00D05041" w:rsidRDefault="00D05041">
            <w:pPr>
              <w:bidi w:val="0"/>
              <w:rPr>
                <w:sz w:val="20"/>
                <w:szCs w:val="20"/>
              </w:rPr>
            </w:pPr>
          </w:p>
        </w:tc>
      </w:tr>
      <w:tr w:rsidR="00D05041" w:rsidRPr="00D05041" w14:paraId="7A74FFCB" w14:textId="77777777" w:rsidTr="00D05041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576"/>
            </w:tblGrid>
            <w:tr w:rsidR="00D05041" w:rsidRPr="00D05041" w14:paraId="6F3FEDEA" w14:textId="77777777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3C45D67" w14:textId="77777777" w:rsidR="00D05041" w:rsidRPr="008169E0" w:rsidRDefault="00C41B2D" w:rsidP="008169E0">
                  <w:pPr>
                    <w:bidi w:val="0"/>
                    <w:jc w:val="center"/>
                    <w:rPr>
                      <w:sz w:val="52"/>
                      <w:szCs w:val="52"/>
                    </w:rPr>
                  </w:pPr>
                  <w:hyperlink r:id="rId46" w:tgtFrame="_blank" w:history="1">
                    <w:r w:rsidR="00D05041" w:rsidRPr="008169E0">
                      <w:rPr>
                        <w:rStyle w:val="Hyperlink"/>
                        <w:rFonts w:hint="eastAsia"/>
                        <w:b/>
                        <w:bCs/>
                        <w:caps/>
                        <w:color w:val="FFFFFF"/>
                        <w:sz w:val="52"/>
                        <w:szCs w:val="52"/>
                        <w:shd w:val="clear" w:color="auto" w:fill="673AB7"/>
                        <w:rtl/>
                      </w:rPr>
                      <w:t>מלא</w:t>
                    </w:r>
                    <w:r w:rsidR="00D05041" w:rsidRPr="008169E0">
                      <w:rPr>
                        <w:rStyle w:val="Hyperlink"/>
                        <w:b/>
                        <w:bCs/>
                        <w:caps/>
                        <w:color w:val="FFFFFF"/>
                        <w:sz w:val="52"/>
                        <w:szCs w:val="52"/>
                        <w:shd w:val="clear" w:color="auto" w:fill="673AB7"/>
                        <w:rtl/>
                      </w:rPr>
                      <w:t xml:space="preserve"> </w:t>
                    </w:r>
                    <w:r w:rsidR="00D05041" w:rsidRPr="008169E0">
                      <w:rPr>
                        <w:rStyle w:val="Hyperlink"/>
                        <w:rFonts w:hint="eastAsia"/>
                        <w:b/>
                        <w:bCs/>
                        <w:caps/>
                        <w:color w:val="FFFFFF"/>
                        <w:sz w:val="52"/>
                        <w:szCs w:val="52"/>
                        <w:shd w:val="clear" w:color="auto" w:fill="673AB7"/>
                        <w:rtl/>
                      </w:rPr>
                      <w:t>את</w:t>
                    </w:r>
                    <w:r w:rsidR="00D05041" w:rsidRPr="008169E0">
                      <w:rPr>
                        <w:rStyle w:val="Hyperlink"/>
                        <w:b/>
                        <w:bCs/>
                        <w:caps/>
                        <w:color w:val="FFFFFF"/>
                        <w:sz w:val="52"/>
                        <w:szCs w:val="52"/>
                        <w:shd w:val="clear" w:color="auto" w:fill="673AB7"/>
                        <w:rtl/>
                      </w:rPr>
                      <w:t xml:space="preserve"> </w:t>
                    </w:r>
                    <w:r w:rsidR="00D05041" w:rsidRPr="008169E0">
                      <w:rPr>
                        <w:rStyle w:val="Hyperlink"/>
                        <w:rFonts w:hint="eastAsia"/>
                        <w:b/>
                        <w:bCs/>
                        <w:caps/>
                        <w:color w:val="FFFFFF"/>
                        <w:sz w:val="52"/>
                        <w:szCs w:val="52"/>
                        <w:shd w:val="clear" w:color="auto" w:fill="673AB7"/>
                        <w:rtl/>
                      </w:rPr>
                      <w:t>הטופס</w:t>
                    </w:r>
                  </w:hyperlink>
                </w:p>
              </w:tc>
            </w:tr>
          </w:tbl>
          <w:p w14:paraId="02971E60" w14:textId="77777777" w:rsidR="00D05041" w:rsidRPr="008169E0" w:rsidRDefault="00D05041" w:rsidP="008169E0">
            <w:pPr>
              <w:bidi w:val="0"/>
              <w:jc w:val="center"/>
              <w:rPr>
                <w:sz w:val="52"/>
                <w:szCs w:val="52"/>
              </w:rPr>
            </w:pPr>
          </w:p>
        </w:tc>
      </w:tr>
      <w:tr w:rsidR="00D05041" w14:paraId="33CA3F96" w14:textId="77777777" w:rsidTr="00D05041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14:paraId="7586146B" w14:textId="77777777" w:rsidR="00D05041" w:rsidRDefault="00D05041">
            <w:pPr>
              <w:rPr>
                <w:sz w:val="20"/>
                <w:szCs w:val="20"/>
              </w:rPr>
            </w:pPr>
          </w:p>
        </w:tc>
      </w:tr>
    </w:tbl>
    <w:p w14:paraId="70F63AED" w14:textId="77777777" w:rsidR="00D05041" w:rsidRDefault="00D05041" w:rsidP="00EC085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</w:p>
    <w:p w14:paraId="313F8358" w14:textId="77777777" w:rsidR="006D0E5A" w:rsidRDefault="006D0E5A" w:rsidP="00EC085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rPr>
          <w:b/>
          <w:bCs/>
          <w:i/>
          <w:iCs/>
          <w:rtl/>
        </w:rPr>
      </w:pPr>
    </w:p>
    <w:p w14:paraId="6C9E9A83" w14:textId="77777777" w:rsidR="00F469AD" w:rsidRDefault="00F469AD" w:rsidP="00F469AD">
      <w:pPr>
        <w:rPr>
          <w:rtl/>
        </w:rPr>
      </w:pPr>
    </w:p>
    <w:bookmarkEnd w:id="0"/>
    <w:bookmarkEnd w:id="1"/>
    <w:p w14:paraId="1B9A81BD" w14:textId="77777777" w:rsidR="00EC085B" w:rsidRDefault="00EC085B" w:rsidP="00EC085B">
      <w:pPr>
        <w:rPr>
          <w:rtl/>
        </w:rPr>
      </w:pPr>
    </w:p>
    <w:p w14:paraId="116FE3BD" w14:textId="77777777" w:rsidR="003B3ABC" w:rsidRPr="003B3ABC" w:rsidRDefault="003B3ABC" w:rsidP="003B3ABC">
      <w:pPr>
        <w:jc w:val="center"/>
        <w:rPr>
          <w:sz w:val="56"/>
          <w:szCs w:val="56"/>
          <w:rtl/>
        </w:rPr>
      </w:pPr>
      <w:r w:rsidRPr="003B3ABC">
        <w:rPr>
          <w:rFonts w:hint="cs"/>
          <w:sz w:val="56"/>
          <w:szCs w:val="56"/>
          <w:rtl/>
        </w:rPr>
        <w:t xml:space="preserve">אנא זכור להגיש </w:t>
      </w:r>
      <w:r w:rsidRPr="003B3ABC">
        <w:rPr>
          <w:rFonts w:hint="cs"/>
          <w:sz w:val="56"/>
          <w:szCs w:val="56"/>
        </w:rPr>
        <w:t>PDF</w:t>
      </w:r>
    </w:p>
    <w:sectPr w:rsidR="003B3ABC" w:rsidRPr="003B3ABC" w:rsidSect="005D17FC">
      <w:footerReference w:type="default" r:id="rId47"/>
      <w:pgSz w:w="11906" w:h="16838"/>
      <w:pgMar w:top="1440" w:right="1800" w:bottom="1440" w:left="153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912C26" w14:textId="77777777" w:rsidR="00C41B2D" w:rsidRDefault="00C41B2D" w:rsidP="003B3E0D">
      <w:r>
        <w:separator/>
      </w:r>
    </w:p>
  </w:endnote>
  <w:endnote w:type="continuationSeparator" w:id="0">
    <w:p w14:paraId="33B43C61" w14:textId="77777777" w:rsidR="00C41B2D" w:rsidRDefault="00C41B2D" w:rsidP="003B3E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haroni">
    <w:panose1 w:val="02010803020104030203"/>
    <w:charset w:val="00"/>
    <w:family w:val="auto"/>
    <w:pitch w:val="variable"/>
    <w:sig w:usb0="00000803" w:usb1="00000000" w:usb2="00000000" w:usb3="00000000" w:csb0="0000002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42978801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6A948F" w14:textId="77777777" w:rsidR="00C64604" w:rsidRDefault="00C64604" w:rsidP="003B3ABC">
        <w:pPr>
          <w:jc w:val="center"/>
          <w:rPr>
            <w:noProof/>
            <w:rtl/>
          </w:rPr>
        </w:pPr>
        <w:r>
          <w:rPr>
            <w:rFonts w:hint="cs"/>
            <w:rtl/>
          </w:rPr>
          <w:t>-</w:t>
        </w:r>
        <w:r w:rsidRPr="009F6F50">
          <w:rPr>
            <w:rFonts w:hint="cs"/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עמוד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7</w:t>
        </w:r>
        <w:r>
          <w:rPr>
            <w:noProof/>
          </w:rPr>
          <w:fldChar w:fldCharType="end"/>
        </w:r>
        <w:r>
          <w:rPr>
            <w:noProof/>
          </w:rPr>
          <w:t xml:space="preserve"> </w:t>
        </w:r>
        <w:r>
          <w:rPr>
            <w:rFonts w:hint="cs"/>
            <w:noProof/>
            <w:rtl/>
          </w:rPr>
          <w:t xml:space="preserve"> - </w:t>
        </w:r>
        <w:r w:rsidRPr="009F6F50">
          <w:rPr>
            <w:rtl/>
          </w:rPr>
          <w:t xml:space="preserve"> </w:t>
        </w:r>
        <w:r>
          <w:rPr>
            <w:rFonts w:hint="cs"/>
            <w:rtl/>
          </w:rPr>
          <w:t xml:space="preserve">מעגלים פסיביים </w:t>
        </w:r>
        <w:r>
          <w:rPr>
            <w:rFonts w:hint="cs"/>
            <w:noProof/>
            <w:rtl/>
          </w:rPr>
          <w:t xml:space="preserve">, דוח  הכנה </w:t>
        </w:r>
      </w:p>
    </w:sdtContent>
  </w:sdt>
  <w:p w14:paraId="57D1FF33" w14:textId="77777777" w:rsidR="00C64604" w:rsidRDefault="00C64604" w:rsidP="004141C4">
    <w:pPr>
      <w:pStyle w:val="Footer"/>
      <w:rPr>
        <w:caps/>
        <w:noProof/>
        <w:color w:val="5B9BD5" w:themeColor="accent1"/>
      </w:rPr>
    </w:pPr>
  </w:p>
  <w:p w14:paraId="2E382BC8" w14:textId="77777777" w:rsidR="00C64604" w:rsidRDefault="00C6460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EC1EABE" w14:textId="77777777" w:rsidR="00C41B2D" w:rsidRDefault="00C41B2D" w:rsidP="003B3E0D">
      <w:r>
        <w:separator/>
      </w:r>
    </w:p>
  </w:footnote>
  <w:footnote w:type="continuationSeparator" w:id="0">
    <w:p w14:paraId="325C6894" w14:textId="77777777" w:rsidR="00C41B2D" w:rsidRDefault="00C41B2D" w:rsidP="003B3E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C167D9"/>
    <w:multiLevelType w:val="hybridMultilevel"/>
    <w:tmpl w:val="6A86020E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9BB561B"/>
    <w:multiLevelType w:val="hybridMultilevel"/>
    <w:tmpl w:val="6A86020E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7C44E16"/>
    <w:multiLevelType w:val="hybridMultilevel"/>
    <w:tmpl w:val="4A842F4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4277950"/>
    <w:multiLevelType w:val="hybridMultilevel"/>
    <w:tmpl w:val="413AD5DE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46815F9"/>
    <w:multiLevelType w:val="hybridMultilevel"/>
    <w:tmpl w:val="6A86020E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C811457"/>
    <w:multiLevelType w:val="hybridMultilevel"/>
    <w:tmpl w:val="6A86020E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35F7EA8"/>
    <w:multiLevelType w:val="multilevel"/>
    <w:tmpl w:val="6436F4DC"/>
    <w:lvl w:ilvl="0">
      <w:start w:val="1"/>
      <w:numFmt w:val="decimal"/>
      <w:pStyle w:val="Heading1"/>
      <w:lvlText w:val="%1"/>
      <w:lvlJc w:val="left"/>
      <w:pPr>
        <w:tabs>
          <w:tab w:val="num" w:pos="6952"/>
        </w:tabs>
        <w:ind w:left="695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15459"/>
        </w:tabs>
        <w:ind w:left="15459" w:hanging="576"/>
      </w:pPr>
      <w:rPr>
        <w:i/>
        <w:iCs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9083"/>
        </w:tabs>
        <w:ind w:left="9083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7384"/>
        </w:tabs>
        <w:ind w:left="738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7528"/>
        </w:tabs>
        <w:ind w:left="752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7672"/>
        </w:tabs>
        <w:ind w:left="767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7816"/>
        </w:tabs>
        <w:ind w:left="781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7960"/>
        </w:tabs>
        <w:ind w:left="796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8104"/>
        </w:tabs>
        <w:ind w:left="8104" w:hanging="1584"/>
      </w:pPr>
    </w:lvl>
  </w:abstractNum>
  <w:abstractNum w:abstractNumId="7" w15:restartNumberingAfterBreak="0">
    <w:nsid w:val="63CC5D0D"/>
    <w:multiLevelType w:val="hybridMultilevel"/>
    <w:tmpl w:val="D2128F16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4C115B6"/>
    <w:multiLevelType w:val="hybridMultilevel"/>
    <w:tmpl w:val="1F849656"/>
    <w:lvl w:ilvl="0" w:tplc="04090013">
      <w:start w:val="1"/>
      <w:numFmt w:val="hebrew1"/>
      <w:lvlText w:val="%1."/>
      <w:lvlJc w:val="center"/>
      <w:pPr>
        <w:ind w:left="5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9" w15:restartNumberingAfterBreak="0">
    <w:nsid w:val="66E8163E"/>
    <w:multiLevelType w:val="multilevel"/>
    <w:tmpl w:val="42BA5660"/>
    <w:lvl w:ilvl="0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4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>
      <w:start w:val="1"/>
      <w:numFmt w:val="hebrew1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5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cs="Courier New" w:hint="default"/>
      </w:r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3C92CF1"/>
    <w:multiLevelType w:val="hybridMultilevel"/>
    <w:tmpl w:val="6A86020E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2"/>
  </w:num>
  <w:num w:numId="3">
    <w:abstractNumId w:val="9"/>
  </w:num>
  <w:num w:numId="4">
    <w:abstractNumId w:val="3"/>
  </w:num>
  <w:num w:numId="5">
    <w:abstractNumId w:val="7"/>
  </w:num>
  <w:num w:numId="6">
    <w:abstractNumId w:val="6"/>
  </w:num>
  <w:num w:numId="7">
    <w:abstractNumId w:val="10"/>
  </w:num>
  <w:num w:numId="8">
    <w:abstractNumId w:val="5"/>
  </w:num>
  <w:num w:numId="9">
    <w:abstractNumId w:val="8"/>
  </w:num>
  <w:num w:numId="10">
    <w:abstractNumId w:val="0"/>
  </w:num>
  <w:num w:numId="11">
    <w:abstractNumId w:val="1"/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6"/>
  <w:embedSystemFont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B225F"/>
    <w:rsid w:val="00001BD5"/>
    <w:rsid w:val="00002A93"/>
    <w:rsid w:val="00011E4D"/>
    <w:rsid w:val="00021F74"/>
    <w:rsid w:val="0002246E"/>
    <w:rsid w:val="00023225"/>
    <w:rsid w:val="000235BD"/>
    <w:rsid w:val="000305BA"/>
    <w:rsid w:val="00031B95"/>
    <w:rsid w:val="000348E4"/>
    <w:rsid w:val="00034CD1"/>
    <w:rsid w:val="00042B9D"/>
    <w:rsid w:val="00043003"/>
    <w:rsid w:val="000553A2"/>
    <w:rsid w:val="00063FC8"/>
    <w:rsid w:val="00073408"/>
    <w:rsid w:val="00073780"/>
    <w:rsid w:val="00074C09"/>
    <w:rsid w:val="00075520"/>
    <w:rsid w:val="000774A6"/>
    <w:rsid w:val="0008110C"/>
    <w:rsid w:val="000814F6"/>
    <w:rsid w:val="00091C7A"/>
    <w:rsid w:val="00092AC9"/>
    <w:rsid w:val="00093E75"/>
    <w:rsid w:val="000943ED"/>
    <w:rsid w:val="00095D9F"/>
    <w:rsid w:val="000B4AA8"/>
    <w:rsid w:val="000B6202"/>
    <w:rsid w:val="000C4FA8"/>
    <w:rsid w:val="000C5BAA"/>
    <w:rsid w:val="000C7F17"/>
    <w:rsid w:val="000C7FFC"/>
    <w:rsid w:val="000D0B8B"/>
    <w:rsid w:val="000D2630"/>
    <w:rsid w:val="000D2E2A"/>
    <w:rsid w:val="000F2673"/>
    <w:rsid w:val="000F5C7C"/>
    <w:rsid w:val="000F66AE"/>
    <w:rsid w:val="0010722A"/>
    <w:rsid w:val="001126D0"/>
    <w:rsid w:val="00113577"/>
    <w:rsid w:val="001150B5"/>
    <w:rsid w:val="001170EE"/>
    <w:rsid w:val="001203F9"/>
    <w:rsid w:val="00123CE4"/>
    <w:rsid w:val="00124523"/>
    <w:rsid w:val="001254E4"/>
    <w:rsid w:val="00127273"/>
    <w:rsid w:val="0013440F"/>
    <w:rsid w:val="001354BB"/>
    <w:rsid w:val="00136611"/>
    <w:rsid w:val="001417C1"/>
    <w:rsid w:val="00142631"/>
    <w:rsid w:val="00143E57"/>
    <w:rsid w:val="00146491"/>
    <w:rsid w:val="00146BCA"/>
    <w:rsid w:val="0016313B"/>
    <w:rsid w:val="00163D0E"/>
    <w:rsid w:val="001726F0"/>
    <w:rsid w:val="00176733"/>
    <w:rsid w:val="001823E7"/>
    <w:rsid w:val="001855B0"/>
    <w:rsid w:val="00186BAF"/>
    <w:rsid w:val="00191808"/>
    <w:rsid w:val="00193ABB"/>
    <w:rsid w:val="001947A0"/>
    <w:rsid w:val="00195A88"/>
    <w:rsid w:val="00196929"/>
    <w:rsid w:val="001A0FE1"/>
    <w:rsid w:val="001A3BAB"/>
    <w:rsid w:val="001A5EA9"/>
    <w:rsid w:val="001A7BDB"/>
    <w:rsid w:val="001B0408"/>
    <w:rsid w:val="001B247F"/>
    <w:rsid w:val="001B5FE1"/>
    <w:rsid w:val="001C1BFC"/>
    <w:rsid w:val="001C5315"/>
    <w:rsid w:val="001D549C"/>
    <w:rsid w:val="001D6561"/>
    <w:rsid w:val="001E02E0"/>
    <w:rsid w:val="001E16B7"/>
    <w:rsid w:val="001F0A8B"/>
    <w:rsid w:val="001F1DB6"/>
    <w:rsid w:val="001F23BB"/>
    <w:rsid w:val="001F4FBD"/>
    <w:rsid w:val="00200B8C"/>
    <w:rsid w:val="00201883"/>
    <w:rsid w:val="00201D26"/>
    <w:rsid w:val="002030F9"/>
    <w:rsid w:val="0020371D"/>
    <w:rsid w:val="00210693"/>
    <w:rsid w:val="00221ACB"/>
    <w:rsid w:val="00221FB8"/>
    <w:rsid w:val="002251F4"/>
    <w:rsid w:val="00233DBD"/>
    <w:rsid w:val="00235852"/>
    <w:rsid w:val="0023611B"/>
    <w:rsid w:val="00237532"/>
    <w:rsid w:val="00237BBC"/>
    <w:rsid w:val="0024028D"/>
    <w:rsid w:val="002413DC"/>
    <w:rsid w:val="00243F07"/>
    <w:rsid w:val="00247282"/>
    <w:rsid w:val="00250D5A"/>
    <w:rsid w:val="002540E5"/>
    <w:rsid w:val="00257B27"/>
    <w:rsid w:val="00263A76"/>
    <w:rsid w:val="00264B5F"/>
    <w:rsid w:val="00264DFE"/>
    <w:rsid w:val="0026519D"/>
    <w:rsid w:val="00266F63"/>
    <w:rsid w:val="002778EE"/>
    <w:rsid w:val="00277DC0"/>
    <w:rsid w:val="002812C3"/>
    <w:rsid w:val="002826FD"/>
    <w:rsid w:val="00285BA6"/>
    <w:rsid w:val="00291166"/>
    <w:rsid w:val="002947AF"/>
    <w:rsid w:val="0029705E"/>
    <w:rsid w:val="002A6350"/>
    <w:rsid w:val="002A7E98"/>
    <w:rsid w:val="002B225F"/>
    <w:rsid w:val="002B3133"/>
    <w:rsid w:val="002B55B3"/>
    <w:rsid w:val="002C141F"/>
    <w:rsid w:val="002C27D3"/>
    <w:rsid w:val="002C4158"/>
    <w:rsid w:val="002D1594"/>
    <w:rsid w:val="002D170B"/>
    <w:rsid w:val="002D3478"/>
    <w:rsid w:val="002D6376"/>
    <w:rsid w:val="002D678A"/>
    <w:rsid w:val="002D7BB4"/>
    <w:rsid w:val="002E4EA9"/>
    <w:rsid w:val="002E6235"/>
    <w:rsid w:val="002F0461"/>
    <w:rsid w:val="002F382E"/>
    <w:rsid w:val="00303DF1"/>
    <w:rsid w:val="0030479C"/>
    <w:rsid w:val="00306C47"/>
    <w:rsid w:val="00312625"/>
    <w:rsid w:val="003130ED"/>
    <w:rsid w:val="00317DA6"/>
    <w:rsid w:val="00323051"/>
    <w:rsid w:val="003255C8"/>
    <w:rsid w:val="00326A88"/>
    <w:rsid w:val="00327B3E"/>
    <w:rsid w:val="00335EBD"/>
    <w:rsid w:val="00336F24"/>
    <w:rsid w:val="003401C0"/>
    <w:rsid w:val="00341A10"/>
    <w:rsid w:val="00345771"/>
    <w:rsid w:val="00350E94"/>
    <w:rsid w:val="00354C19"/>
    <w:rsid w:val="003562AF"/>
    <w:rsid w:val="00356ABE"/>
    <w:rsid w:val="00357545"/>
    <w:rsid w:val="00364C27"/>
    <w:rsid w:val="00365E1B"/>
    <w:rsid w:val="003726AF"/>
    <w:rsid w:val="003764D9"/>
    <w:rsid w:val="003778BE"/>
    <w:rsid w:val="00377E46"/>
    <w:rsid w:val="00381136"/>
    <w:rsid w:val="003854C1"/>
    <w:rsid w:val="0039217D"/>
    <w:rsid w:val="00393F34"/>
    <w:rsid w:val="00395EE1"/>
    <w:rsid w:val="003A4FEB"/>
    <w:rsid w:val="003B175F"/>
    <w:rsid w:val="003B3ABC"/>
    <w:rsid w:val="003B3E0D"/>
    <w:rsid w:val="003C1C4E"/>
    <w:rsid w:val="003C21A9"/>
    <w:rsid w:val="003C3590"/>
    <w:rsid w:val="003C4D1C"/>
    <w:rsid w:val="003D621A"/>
    <w:rsid w:val="003D7E3E"/>
    <w:rsid w:val="003E03CE"/>
    <w:rsid w:val="003E26D3"/>
    <w:rsid w:val="003E44B9"/>
    <w:rsid w:val="003E7B37"/>
    <w:rsid w:val="003F0063"/>
    <w:rsid w:val="003F0A4A"/>
    <w:rsid w:val="003F264B"/>
    <w:rsid w:val="003F5EEF"/>
    <w:rsid w:val="003F7540"/>
    <w:rsid w:val="003F7FF4"/>
    <w:rsid w:val="00401430"/>
    <w:rsid w:val="004027D0"/>
    <w:rsid w:val="00402E19"/>
    <w:rsid w:val="00410039"/>
    <w:rsid w:val="004124E2"/>
    <w:rsid w:val="004141C4"/>
    <w:rsid w:val="00414A0F"/>
    <w:rsid w:val="00415F78"/>
    <w:rsid w:val="00417AC3"/>
    <w:rsid w:val="004204F5"/>
    <w:rsid w:val="00432D3B"/>
    <w:rsid w:val="0043620D"/>
    <w:rsid w:val="00444894"/>
    <w:rsid w:val="00447FBB"/>
    <w:rsid w:val="004504D5"/>
    <w:rsid w:val="00451624"/>
    <w:rsid w:val="00461E53"/>
    <w:rsid w:val="004663B1"/>
    <w:rsid w:val="00466996"/>
    <w:rsid w:val="004716EE"/>
    <w:rsid w:val="00473E13"/>
    <w:rsid w:val="00476108"/>
    <w:rsid w:val="00477E11"/>
    <w:rsid w:val="004817AD"/>
    <w:rsid w:val="004913BB"/>
    <w:rsid w:val="0049197E"/>
    <w:rsid w:val="0049250E"/>
    <w:rsid w:val="0049381C"/>
    <w:rsid w:val="004B1794"/>
    <w:rsid w:val="004B34DD"/>
    <w:rsid w:val="004B4153"/>
    <w:rsid w:val="004B718F"/>
    <w:rsid w:val="004C02C5"/>
    <w:rsid w:val="004C1CB0"/>
    <w:rsid w:val="004C259B"/>
    <w:rsid w:val="004D6E1F"/>
    <w:rsid w:val="004D7E7E"/>
    <w:rsid w:val="004E0713"/>
    <w:rsid w:val="004E217F"/>
    <w:rsid w:val="004E23FB"/>
    <w:rsid w:val="004F1318"/>
    <w:rsid w:val="00501C59"/>
    <w:rsid w:val="005030E4"/>
    <w:rsid w:val="00504BD9"/>
    <w:rsid w:val="005159A5"/>
    <w:rsid w:val="00517C13"/>
    <w:rsid w:val="005224CE"/>
    <w:rsid w:val="00527E98"/>
    <w:rsid w:val="00530EFA"/>
    <w:rsid w:val="005359CF"/>
    <w:rsid w:val="00537F16"/>
    <w:rsid w:val="0054436F"/>
    <w:rsid w:val="00544501"/>
    <w:rsid w:val="0056152E"/>
    <w:rsid w:val="00562F05"/>
    <w:rsid w:val="005633A4"/>
    <w:rsid w:val="00565521"/>
    <w:rsid w:val="0057057C"/>
    <w:rsid w:val="0057091D"/>
    <w:rsid w:val="00573724"/>
    <w:rsid w:val="0057618A"/>
    <w:rsid w:val="00583A5A"/>
    <w:rsid w:val="00586E8F"/>
    <w:rsid w:val="005942C7"/>
    <w:rsid w:val="00595AB7"/>
    <w:rsid w:val="00596550"/>
    <w:rsid w:val="00597036"/>
    <w:rsid w:val="005A41F8"/>
    <w:rsid w:val="005A4CE5"/>
    <w:rsid w:val="005B2EE4"/>
    <w:rsid w:val="005B37C9"/>
    <w:rsid w:val="005B5AB8"/>
    <w:rsid w:val="005C0B78"/>
    <w:rsid w:val="005C3C6A"/>
    <w:rsid w:val="005C4EF2"/>
    <w:rsid w:val="005D17FC"/>
    <w:rsid w:val="005D7FC3"/>
    <w:rsid w:val="005F1C4A"/>
    <w:rsid w:val="005F618F"/>
    <w:rsid w:val="005F6449"/>
    <w:rsid w:val="005F7247"/>
    <w:rsid w:val="00604B24"/>
    <w:rsid w:val="00610C9B"/>
    <w:rsid w:val="006120F4"/>
    <w:rsid w:val="0061359F"/>
    <w:rsid w:val="00616C8F"/>
    <w:rsid w:val="006214F1"/>
    <w:rsid w:val="00621CE8"/>
    <w:rsid w:val="00623B5C"/>
    <w:rsid w:val="00633BE8"/>
    <w:rsid w:val="006362F8"/>
    <w:rsid w:val="00640487"/>
    <w:rsid w:val="00640EF9"/>
    <w:rsid w:val="00643464"/>
    <w:rsid w:val="00652190"/>
    <w:rsid w:val="00654EA9"/>
    <w:rsid w:val="00654FC3"/>
    <w:rsid w:val="0065547A"/>
    <w:rsid w:val="00655BED"/>
    <w:rsid w:val="00660C99"/>
    <w:rsid w:val="00665684"/>
    <w:rsid w:val="00667A80"/>
    <w:rsid w:val="00667C91"/>
    <w:rsid w:val="006708CC"/>
    <w:rsid w:val="00671FAC"/>
    <w:rsid w:val="00673047"/>
    <w:rsid w:val="00676919"/>
    <w:rsid w:val="006846B8"/>
    <w:rsid w:val="00684C89"/>
    <w:rsid w:val="00684F93"/>
    <w:rsid w:val="00685FF3"/>
    <w:rsid w:val="006942A3"/>
    <w:rsid w:val="00697401"/>
    <w:rsid w:val="006A2B8F"/>
    <w:rsid w:val="006A55AC"/>
    <w:rsid w:val="006A6D55"/>
    <w:rsid w:val="006A6DE7"/>
    <w:rsid w:val="006C2A9A"/>
    <w:rsid w:val="006C42C3"/>
    <w:rsid w:val="006D0E5A"/>
    <w:rsid w:val="006D5368"/>
    <w:rsid w:val="006E0EEF"/>
    <w:rsid w:val="006E14AC"/>
    <w:rsid w:val="006E25DF"/>
    <w:rsid w:val="006E37EF"/>
    <w:rsid w:val="006E3D47"/>
    <w:rsid w:val="00705121"/>
    <w:rsid w:val="00710024"/>
    <w:rsid w:val="00711CB0"/>
    <w:rsid w:val="00715CA6"/>
    <w:rsid w:val="0072084E"/>
    <w:rsid w:val="00720A9A"/>
    <w:rsid w:val="0072266F"/>
    <w:rsid w:val="00722D96"/>
    <w:rsid w:val="007233C3"/>
    <w:rsid w:val="007234DE"/>
    <w:rsid w:val="00730EEC"/>
    <w:rsid w:val="00737507"/>
    <w:rsid w:val="0074434C"/>
    <w:rsid w:val="007447A6"/>
    <w:rsid w:val="00750F10"/>
    <w:rsid w:val="0075218E"/>
    <w:rsid w:val="007529BF"/>
    <w:rsid w:val="00753018"/>
    <w:rsid w:val="0075356E"/>
    <w:rsid w:val="00753F52"/>
    <w:rsid w:val="0075481D"/>
    <w:rsid w:val="00760506"/>
    <w:rsid w:val="00766D88"/>
    <w:rsid w:val="00770426"/>
    <w:rsid w:val="007726BD"/>
    <w:rsid w:val="007738B2"/>
    <w:rsid w:val="00773C4A"/>
    <w:rsid w:val="00777F51"/>
    <w:rsid w:val="00780727"/>
    <w:rsid w:val="007850C0"/>
    <w:rsid w:val="00787BAB"/>
    <w:rsid w:val="00790400"/>
    <w:rsid w:val="00790C79"/>
    <w:rsid w:val="00794BCB"/>
    <w:rsid w:val="00794D87"/>
    <w:rsid w:val="0079671A"/>
    <w:rsid w:val="007A1D6C"/>
    <w:rsid w:val="007A269C"/>
    <w:rsid w:val="007A5FD0"/>
    <w:rsid w:val="007A6966"/>
    <w:rsid w:val="007A6B49"/>
    <w:rsid w:val="007B3DAE"/>
    <w:rsid w:val="007B62BC"/>
    <w:rsid w:val="007B7E37"/>
    <w:rsid w:val="007B7F44"/>
    <w:rsid w:val="007C16E8"/>
    <w:rsid w:val="007C2C9E"/>
    <w:rsid w:val="007C58B5"/>
    <w:rsid w:val="007C7C43"/>
    <w:rsid w:val="007D03E1"/>
    <w:rsid w:val="007D0B55"/>
    <w:rsid w:val="007D393B"/>
    <w:rsid w:val="007E1966"/>
    <w:rsid w:val="007E256C"/>
    <w:rsid w:val="007E25F1"/>
    <w:rsid w:val="007E27E7"/>
    <w:rsid w:val="007E7F37"/>
    <w:rsid w:val="007F0156"/>
    <w:rsid w:val="007F0249"/>
    <w:rsid w:val="007F025E"/>
    <w:rsid w:val="007F1A36"/>
    <w:rsid w:val="007F255C"/>
    <w:rsid w:val="007F636E"/>
    <w:rsid w:val="007F7053"/>
    <w:rsid w:val="00800B6F"/>
    <w:rsid w:val="00802FF1"/>
    <w:rsid w:val="0080591F"/>
    <w:rsid w:val="008116B5"/>
    <w:rsid w:val="00811D26"/>
    <w:rsid w:val="00814C66"/>
    <w:rsid w:val="00815117"/>
    <w:rsid w:val="008169E0"/>
    <w:rsid w:val="0082145A"/>
    <w:rsid w:val="00827468"/>
    <w:rsid w:val="00834F41"/>
    <w:rsid w:val="00836941"/>
    <w:rsid w:val="008451E9"/>
    <w:rsid w:val="008513FE"/>
    <w:rsid w:val="00851D45"/>
    <w:rsid w:val="00854916"/>
    <w:rsid w:val="00854AD0"/>
    <w:rsid w:val="00855266"/>
    <w:rsid w:val="00856310"/>
    <w:rsid w:val="00857236"/>
    <w:rsid w:val="00857249"/>
    <w:rsid w:val="008645B6"/>
    <w:rsid w:val="00866386"/>
    <w:rsid w:val="00867751"/>
    <w:rsid w:val="00870A59"/>
    <w:rsid w:val="00877C95"/>
    <w:rsid w:val="0088484A"/>
    <w:rsid w:val="008852FB"/>
    <w:rsid w:val="00890C6C"/>
    <w:rsid w:val="0089494D"/>
    <w:rsid w:val="00897B29"/>
    <w:rsid w:val="008A101B"/>
    <w:rsid w:val="008A3C18"/>
    <w:rsid w:val="008B2545"/>
    <w:rsid w:val="008B36BF"/>
    <w:rsid w:val="008C052D"/>
    <w:rsid w:val="008C240B"/>
    <w:rsid w:val="008C71A1"/>
    <w:rsid w:val="008D2D3C"/>
    <w:rsid w:val="008E14D7"/>
    <w:rsid w:val="008E15EF"/>
    <w:rsid w:val="008E1C4A"/>
    <w:rsid w:val="008E2EC4"/>
    <w:rsid w:val="008E3147"/>
    <w:rsid w:val="008F3098"/>
    <w:rsid w:val="008F51BB"/>
    <w:rsid w:val="008F5863"/>
    <w:rsid w:val="008F5CBE"/>
    <w:rsid w:val="008F72C0"/>
    <w:rsid w:val="00901303"/>
    <w:rsid w:val="00902063"/>
    <w:rsid w:val="00906376"/>
    <w:rsid w:val="00906377"/>
    <w:rsid w:val="00910BE1"/>
    <w:rsid w:val="00911E5E"/>
    <w:rsid w:val="009122FF"/>
    <w:rsid w:val="00917714"/>
    <w:rsid w:val="0092161C"/>
    <w:rsid w:val="00921E1D"/>
    <w:rsid w:val="00922502"/>
    <w:rsid w:val="00923BA4"/>
    <w:rsid w:val="00930F81"/>
    <w:rsid w:val="00937BF1"/>
    <w:rsid w:val="009406AC"/>
    <w:rsid w:val="00942369"/>
    <w:rsid w:val="00944C99"/>
    <w:rsid w:val="00945BFB"/>
    <w:rsid w:val="00950758"/>
    <w:rsid w:val="009518CE"/>
    <w:rsid w:val="00953962"/>
    <w:rsid w:val="00974147"/>
    <w:rsid w:val="009772D5"/>
    <w:rsid w:val="00977C42"/>
    <w:rsid w:val="00981A02"/>
    <w:rsid w:val="00981DAF"/>
    <w:rsid w:val="00981E53"/>
    <w:rsid w:val="009847D6"/>
    <w:rsid w:val="009862E5"/>
    <w:rsid w:val="00990EE4"/>
    <w:rsid w:val="00995AC7"/>
    <w:rsid w:val="00995DC1"/>
    <w:rsid w:val="00996A9B"/>
    <w:rsid w:val="00997AD6"/>
    <w:rsid w:val="009A24E9"/>
    <w:rsid w:val="009A4206"/>
    <w:rsid w:val="009A6065"/>
    <w:rsid w:val="009C1E20"/>
    <w:rsid w:val="009C4D5E"/>
    <w:rsid w:val="009D08B7"/>
    <w:rsid w:val="009D0CD7"/>
    <w:rsid w:val="009D20BA"/>
    <w:rsid w:val="009D2D4A"/>
    <w:rsid w:val="009E2451"/>
    <w:rsid w:val="009E48CE"/>
    <w:rsid w:val="009E5184"/>
    <w:rsid w:val="009F0784"/>
    <w:rsid w:val="009F3220"/>
    <w:rsid w:val="009F3F09"/>
    <w:rsid w:val="009F6F50"/>
    <w:rsid w:val="009F72E5"/>
    <w:rsid w:val="00A12F9F"/>
    <w:rsid w:val="00A14B66"/>
    <w:rsid w:val="00A15D16"/>
    <w:rsid w:val="00A17BDB"/>
    <w:rsid w:val="00A228C8"/>
    <w:rsid w:val="00A264E3"/>
    <w:rsid w:val="00A31A79"/>
    <w:rsid w:val="00A324A1"/>
    <w:rsid w:val="00A33003"/>
    <w:rsid w:val="00A370A2"/>
    <w:rsid w:val="00A37AE7"/>
    <w:rsid w:val="00A402C5"/>
    <w:rsid w:val="00A408E9"/>
    <w:rsid w:val="00A5179D"/>
    <w:rsid w:val="00A51B2D"/>
    <w:rsid w:val="00A53BE2"/>
    <w:rsid w:val="00A56E20"/>
    <w:rsid w:val="00A57000"/>
    <w:rsid w:val="00A571AF"/>
    <w:rsid w:val="00A616B6"/>
    <w:rsid w:val="00A61B55"/>
    <w:rsid w:val="00A61F16"/>
    <w:rsid w:val="00A653BA"/>
    <w:rsid w:val="00A657C4"/>
    <w:rsid w:val="00A657D4"/>
    <w:rsid w:val="00A65813"/>
    <w:rsid w:val="00A66851"/>
    <w:rsid w:val="00A7285F"/>
    <w:rsid w:val="00A72B20"/>
    <w:rsid w:val="00A75ED8"/>
    <w:rsid w:val="00A76119"/>
    <w:rsid w:val="00A776E6"/>
    <w:rsid w:val="00A80DFD"/>
    <w:rsid w:val="00A83D03"/>
    <w:rsid w:val="00A84B97"/>
    <w:rsid w:val="00A86B0F"/>
    <w:rsid w:val="00A8783E"/>
    <w:rsid w:val="00A94A36"/>
    <w:rsid w:val="00AA1A81"/>
    <w:rsid w:val="00AA333B"/>
    <w:rsid w:val="00AA3422"/>
    <w:rsid w:val="00AB127B"/>
    <w:rsid w:val="00AB2D51"/>
    <w:rsid w:val="00AB4857"/>
    <w:rsid w:val="00AB7948"/>
    <w:rsid w:val="00AC0063"/>
    <w:rsid w:val="00AC3604"/>
    <w:rsid w:val="00AC3E35"/>
    <w:rsid w:val="00AC4788"/>
    <w:rsid w:val="00AC5B29"/>
    <w:rsid w:val="00AD5933"/>
    <w:rsid w:val="00AD66A8"/>
    <w:rsid w:val="00AE0828"/>
    <w:rsid w:val="00AE4207"/>
    <w:rsid w:val="00AF49CB"/>
    <w:rsid w:val="00AF5820"/>
    <w:rsid w:val="00AF6580"/>
    <w:rsid w:val="00AF6A0D"/>
    <w:rsid w:val="00B0248A"/>
    <w:rsid w:val="00B03A16"/>
    <w:rsid w:val="00B06981"/>
    <w:rsid w:val="00B1162D"/>
    <w:rsid w:val="00B13FF0"/>
    <w:rsid w:val="00B2098B"/>
    <w:rsid w:val="00B20CE1"/>
    <w:rsid w:val="00B211EA"/>
    <w:rsid w:val="00B21786"/>
    <w:rsid w:val="00B23B6E"/>
    <w:rsid w:val="00B30CBC"/>
    <w:rsid w:val="00B31712"/>
    <w:rsid w:val="00B34147"/>
    <w:rsid w:val="00B34760"/>
    <w:rsid w:val="00B34E9E"/>
    <w:rsid w:val="00B356ED"/>
    <w:rsid w:val="00B35ECC"/>
    <w:rsid w:val="00B3691C"/>
    <w:rsid w:val="00B37C2F"/>
    <w:rsid w:val="00B40B70"/>
    <w:rsid w:val="00B41F90"/>
    <w:rsid w:val="00B4341F"/>
    <w:rsid w:val="00B459A1"/>
    <w:rsid w:val="00B5144E"/>
    <w:rsid w:val="00B552C0"/>
    <w:rsid w:val="00B5745F"/>
    <w:rsid w:val="00B63829"/>
    <w:rsid w:val="00B65438"/>
    <w:rsid w:val="00B80B86"/>
    <w:rsid w:val="00B83411"/>
    <w:rsid w:val="00B847FF"/>
    <w:rsid w:val="00B85261"/>
    <w:rsid w:val="00B920B9"/>
    <w:rsid w:val="00BA03D2"/>
    <w:rsid w:val="00BA06CD"/>
    <w:rsid w:val="00BA0F15"/>
    <w:rsid w:val="00BA2C3F"/>
    <w:rsid w:val="00BA3DD8"/>
    <w:rsid w:val="00BA626E"/>
    <w:rsid w:val="00BA7835"/>
    <w:rsid w:val="00BB28BF"/>
    <w:rsid w:val="00BB5C6F"/>
    <w:rsid w:val="00BC1E61"/>
    <w:rsid w:val="00BC40B4"/>
    <w:rsid w:val="00BD189C"/>
    <w:rsid w:val="00BD3A51"/>
    <w:rsid w:val="00BD6527"/>
    <w:rsid w:val="00BD723D"/>
    <w:rsid w:val="00BE1B0A"/>
    <w:rsid w:val="00BE3976"/>
    <w:rsid w:val="00BE4EC2"/>
    <w:rsid w:val="00BE6245"/>
    <w:rsid w:val="00BE7364"/>
    <w:rsid w:val="00BF183F"/>
    <w:rsid w:val="00BF18EB"/>
    <w:rsid w:val="00BF2C19"/>
    <w:rsid w:val="00BF3D7F"/>
    <w:rsid w:val="00C035EC"/>
    <w:rsid w:val="00C077FA"/>
    <w:rsid w:val="00C13E2A"/>
    <w:rsid w:val="00C148D2"/>
    <w:rsid w:val="00C15E66"/>
    <w:rsid w:val="00C1637F"/>
    <w:rsid w:val="00C170ED"/>
    <w:rsid w:val="00C206D2"/>
    <w:rsid w:val="00C32470"/>
    <w:rsid w:val="00C34005"/>
    <w:rsid w:val="00C36637"/>
    <w:rsid w:val="00C37C89"/>
    <w:rsid w:val="00C40811"/>
    <w:rsid w:val="00C409D9"/>
    <w:rsid w:val="00C41B2D"/>
    <w:rsid w:val="00C46DC4"/>
    <w:rsid w:val="00C50385"/>
    <w:rsid w:val="00C507F6"/>
    <w:rsid w:val="00C51539"/>
    <w:rsid w:val="00C52493"/>
    <w:rsid w:val="00C54921"/>
    <w:rsid w:val="00C5505D"/>
    <w:rsid w:val="00C610C1"/>
    <w:rsid w:val="00C619C1"/>
    <w:rsid w:val="00C626C2"/>
    <w:rsid w:val="00C64604"/>
    <w:rsid w:val="00C651D1"/>
    <w:rsid w:val="00C66338"/>
    <w:rsid w:val="00C7110F"/>
    <w:rsid w:val="00C754BE"/>
    <w:rsid w:val="00C7698E"/>
    <w:rsid w:val="00C8146B"/>
    <w:rsid w:val="00C81679"/>
    <w:rsid w:val="00C858A4"/>
    <w:rsid w:val="00C91628"/>
    <w:rsid w:val="00C92AE0"/>
    <w:rsid w:val="00C97083"/>
    <w:rsid w:val="00C9722E"/>
    <w:rsid w:val="00C97DFC"/>
    <w:rsid w:val="00CA1C0E"/>
    <w:rsid w:val="00CA39D8"/>
    <w:rsid w:val="00CA505E"/>
    <w:rsid w:val="00CA5A05"/>
    <w:rsid w:val="00CA6B4C"/>
    <w:rsid w:val="00CB02B2"/>
    <w:rsid w:val="00CB123C"/>
    <w:rsid w:val="00CB5F3B"/>
    <w:rsid w:val="00CB70AA"/>
    <w:rsid w:val="00CC195F"/>
    <w:rsid w:val="00CC3DB7"/>
    <w:rsid w:val="00CC4238"/>
    <w:rsid w:val="00CC7FE5"/>
    <w:rsid w:val="00CD0BAD"/>
    <w:rsid w:val="00CD2D0C"/>
    <w:rsid w:val="00CD3D1D"/>
    <w:rsid w:val="00CD3EF3"/>
    <w:rsid w:val="00CE0063"/>
    <w:rsid w:val="00CE7796"/>
    <w:rsid w:val="00CF1662"/>
    <w:rsid w:val="00CF7450"/>
    <w:rsid w:val="00D003BC"/>
    <w:rsid w:val="00D008C0"/>
    <w:rsid w:val="00D05041"/>
    <w:rsid w:val="00D06D93"/>
    <w:rsid w:val="00D1034A"/>
    <w:rsid w:val="00D11EEE"/>
    <w:rsid w:val="00D15B62"/>
    <w:rsid w:val="00D16283"/>
    <w:rsid w:val="00D16D23"/>
    <w:rsid w:val="00D215E7"/>
    <w:rsid w:val="00D240E4"/>
    <w:rsid w:val="00D24F11"/>
    <w:rsid w:val="00D27A2D"/>
    <w:rsid w:val="00D32CBF"/>
    <w:rsid w:val="00D336C0"/>
    <w:rsid w:val="00D33CB7"/>
    <w:rsid w:val="00D33D50"/>
    <w:rsid w:val="00D33E82"/>
    <w:rsid w:val="00D40FA2"/>
    <w:rsid w:val="00D43939"/>
    <w:rsid w:val="00D502E7"/>
    <w:rsid w:val="00D51108"/>
    <w:rsid w:val="00D51763"/>
    <w:rsid w:val="00D538CC"/>
    <w:rsid w:val="00D54207"/>
    <w:rsid w:val="00D573CF"/>
    <w:rsid w:val="00D60D97"/>
    <w:rsid w:val="00D651A6"/>
    <w:rsid w:val="00D72A5F"/>
    <w:rsid w:val="00D7649A"/>
    <w:rsid w:val="00D81A75"/>
    <w:rsid w:val="00D8481B"/>
    <w:rsid w:val="00D86357"/>
    <w:rsid w:val="00D92EDB"/>
    <w:rsid w:val="00D9348B"/>
    <w:rsid w:val="00D93663"/>
    <w:rsid w:val="00D94074"/>
    <w:rsid w:val="00DA01AE"/>
    <w:rsid w:val="00DA0B7B"/>
    <w:rsid w:val="00DA0BA6"/>
    <w:rsid w:val="00DA1812"/>
    <w:rsid w:val="00DA1E00"/>
    <w:rsid w:val="00DA72FB"/>
    <w:rsid w:val="00DA760E"/>
    <w:rsid w:val="00DB19C2"/>
    <w:rsid w:val="00DB26D9"/>
    <w:rsid w:val="00DB2E36"/>
    <w:rsid w:val="00DB6A46"/>
    <w:rsid w:val="00DC169A"/>
    <w:rsid w:val="00DC305E"/>
    <w:rsid w:val="00DC6AF5"/>
    <w:rsid w:val="00DD33F6"/>
    <w:rsid w:val="00DD4715"/>
    <w:rsid w:val="00DD7046"/>
    <w:rsid w:val="00DE4E10"/>
    <w:rsid w:val="00DE6C0B"/>
    <w:rsid w:val="00DF014C"/>
    <w:rsid w:val="00DF2945"/>
    <w:rsid w:val="00E05053"/>
    <w:rsid w:val="00E05AEB"/>
    <w:rsid w:val="00E07182"/>
    <w:rsid w:val="00E116EC"/>
    <w:rsid w:val="00E120CB"/>
    <w:rsid w:val="00E15FA6"/>
    <w:rsid w:val="00E16798"/>
    <w:rsid w:val="00E17609"/>
    <w:rsid w:val="00E2400B"/>
    <w:rsid w:val="00E25AF6"/>
    <w:rsid w:val="00E279B8"/>
    <w:rsid w:val="00E3181D"/>
    <w:rsid w:val="00E325BE"/>
    <w:rsid w:val="00E32D13"/>
    <w:rsid w:val="00E35F83"/>
    <w:rsid w:val="00E374C8"/>
    <w:rsid w:val="00E40E34"/>
    <w:rsid w:val="00E4583C"/>
    <w:rsid w:val="00E4712B"/>
    <w:rsid w:val="00E513D8"/>
    <w:rsid w:val="00E53B93"/>
    <w:rsid w:val="00E5441E"/>
    <w:rsid w:val="00E5464A"/>
    <w:rsid w:val="00E54978"/>
    <w:rsid w:val="00E55336"/>
    <w:rsid w:val="00E61923"/>
    <w:rsid w:val="00E64D74"/>
    <w:rsid w:val="00E6638F"/>
    <w:rsid w:val="00E73AA7"/>
    <w:rsid w:val="00E8098F"/>
    <w:rsid w:val="00E81579"/>
    <w:rsid w:val="00E86302"/>
    <w:rsid w:val="00E873F1"/>
    <w:rsid w:val="00E962ED"/>
    <w:rsid w:val="00EA346E"/>
    <w:rsid w:val="00EA3C5A"/>
    <w:rsid w:val="00EB32F7"/>
    <w:rsid w:val="00EB682E"/>
    <w:rsid w:val="00EB71E5"/>
    <w:rsid w:val="00EC085B"/>
    <w:rsid w:val="00EC2375"/>
    <w:rsid w:val="00EC7A18"/>
    <w:rsid w:val="00ED05B0"/>
    <w:rsid w:val="00ED45CE"/>
    <w:rsid w:val="00ED6B36"/>
    <w:rsid w:val="00EE06CB"/>
    <w:rsid w:val="00EE193D"/>
    <w:rsid w:val="00EE5700"/>
    <w:rsid w:val="00EE648D"/>
    <w:rsid w:val="00EE65B4"/>
    <w:rsid w:val="00EF4788"/>
    <w:rsid w:val="00EF5198"/>
    <w:rsid w:val="00F03AD4"/>
    <w:rsid w:val="00F06ABA"/>
    <w:rsid w:val="00F078BB"/>
    <w:rsid w:val="00F112A0"/>
    <w:rsid w:val="00F13528"/>
    <w:rsid w:val="00F1388A"/>
    <w:rsid w:val="00F140C7"/>
    <w:rsid w:val="00F15046"/>
    <w:rsid w:val="00F2194C"/>
    <w:rsid w:val="00F22C35"/>
    <w:rsid w:val="00F236CD"/>
    <w:rsid w:val="00F27218"/>
    <w:rsid w:val="00F274DA"/>
    <w:rsid w:val="00F30CF9"/>
    <w:rsid w:val="00F342B1"/>
    <w:rsid w:val="00F34AE2"/>
    <w:rsid w:val="00F4221E"/>
    <w:rsid w:val="00F43173"/>
    <w:rsid w:val="00F44D11"/>
    <w:rsid w:val="00F469AD"/>
    <w:rsid w:val="00F4705B"/>
    <w:rsid w:val="00F545B0"/>
    <w:rsid w:val="00F629C3"/>
    <w:rsid w:val="00F63F44"/>
    <w:rsid w:val="00F65462"/>
    <w:rsid w:val="00F65FA2"/>
    <w:rsid w:val="00F676D1"/>
    <w:rsid w:val="00F70E51"/>
    <w:rsid w:val="00F71E85"/>
    <w:rsid w:val="00F75EC0"/>
    <w:rsid w:val="00F77E56"/>
    <w:rsid w:val="00F80BD9"/>
    <w:rsid w:val="00F81973"/>
    <w:rsid w:val="00F83EF6"/>
    <w:rsid w:val="00F90785"/>
    <w:rsid w:val="00F918D5"/>
    <w:rsid w:val="00F91D4F"/>
    <w:rsid w:val="00F92670"/>
    <w:rsid w:val="00F972FC"/>
    <w:rsid w:val="00FA505B"/>
    <w:rsid w:val="00FA6EE5"/>
    <w:rsid w:val="00FB432E"/>
    <w:rsid w:val="00FB4901"/>
    <w:rsid w:val="00FB5454"/>
    <w:rsid w:val="00FC017B"/>
    <w:rsid w:val="00FC17C6"/>
    <w:rsid w:val="00FC1CDF"/>
    <w:rsid w:val="00FC1D14"/>
    <w:rsid w:val="00FC2273"/>
    <w:rsid w:val="00FC2587"/>
    <w:rsid w:val="00FC275F"/>
    <w:rsid w:val="00FC625A"/>
    <w:rsid w:val="00FD2F2D"/>
    <w:rsid w:val="00FD3953"/>
    <w:rsid w:val="00FE06AD"/>
    <w:rsid w:val="00FE0C5D"/>
    <w:rsid w:val="00FE3D72"/>
    <w:rsid w:val="00FE512E"/>
    <w:rsid w:val="00FF0BE0"/>
    <w:rsid w:val="00FF3E17"/>
    <w:rsid w:val="00FF49EC"/>
    <w:rsid w:val="00FF6274"/>
    <w:rsid w:val="00FF66C6"/>
    <w:rsid w:val="00FF7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5A94EBB"/>
  <w15:docId w15:val="{D4C9A804-A625-4906-A6E8-78C82B5F00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E61923"/>
    <w:pPr>
      <w:bidi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1"/>
    <w:qFormat/>
    <w:rsid w:val="00186BAF"/>
    <w:pPr>
      <w:keepNext/>
      <w:numPr>
        <w:numId w:val="6"/>
      </w:numPr>
      <w:tabs>
        <w:tab w:val="clear" w:pos="6952"/>
        <w:tab w:val="num" w:pos="793"/>
      </w:tabs>
      <w:spacing w:before="240" w:after="60"/>
      <w:ind w:hanging="6726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8645B6"/>
    <w:pPr>
      <w:keepNext/>
      <w:numPr>
        <w:ilvl w:val="1"/>
        <w:numId w:val="1"/>
      </w:numPr>
      <w:tabs>
        <w:tab w:val="num" w:pos="1656"/>
      </w:tabs>
      <w:spacing w:before="240" w:after="60"/>
      <w:ind w:left="1656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2B225F"/>
    <w:pPr>
      <w:keepNext/>
      <w:numPr>
        <w:ilvl w:val="2"/>
        <w:numId w:val="6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2B225F"/>
    <w:pPr>
      <w:keepNext/>
      <w:numPr>
        <w:ilvl w:val="3"/>
        <w:numId w:val="6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B225F"/>
    <w:pPr>
      <w:numPr>
        <w:ilvl w:val="4"/>
        <w:numId w:val="6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2B225F"/>
    <w:pPr>
      <w:numPr>
        <w:ilvl w:val="5"/>
        <w:numId w:val="6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2B225F"/>
    <w:pPr>
      <w:numPr>
        <w:ilvl w:val="6"/>
        <w:numId w:val="6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2B225F"/>
    <w:pPr>
      <w:numPr>
        <w:ilvl w:val="7"/>
        <w:numId w:val="6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2B225F"/>
    <w:pPr>
      <w:numPr>
        <w:ilvl w:val="8"/>
        <w:numId w:val="6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2B225F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uiPriority w:val="99"/>
    <w:rsid w:val="002B225F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2B225F"/>
  </w:style>
  <w:style w:type="table" w:styleId="TableGrid">
    <w:name w:val="Table Grid"/>
    <w:basedOn w:val="TableNormal"/>
    <w:rsid w:val="002B22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2B225F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rsid w:val="00B0248A"/>
    <w:rPr>
      <w:b/>
      <w:bCs/>
      <w:sz w:val="20"/>
      <w:szCs w:val="20"/>
    </w:rPr>
  </w:style>
  <w:style w:type="paragraph" w:customStyle="1" w:styleId="Subheader">
    <w:name w:val="Subheader"/>
    <w:basedOn w:val="Normal"/>
    <w:link w:val="SubheaderChar"/>
    <w:rsid w:val="00B1162D"/>
    <w:rPr>
      <w:b/>
      <w:bCs/>
      <w:sz w:val="28"/>
      <w:szCs w:val="28"/>
      <w:u w:val="single"/>
    </w:rPr>
  </w:style>
  <w:style w:type="character" w:customStyle="1" w:styleId="SubheaderChar">
    <w:name w:val="Subheader Char"/>
    <w:basedOn w:val="DefaultParagraphFont"/>
    <w:link w:val="Subheader"/>
    <w:rsid w:val="00B1162D"/>
    <w:rPr>
      <w:b/>
      <w:bCs/>
      <w:sz w:val="28"/>
      <w:szCs w:val="28"/>
      <w:u w:val="single"/>
      <w:lang w:val="en-US" w:eastAsia="en-US" w:bidi="he-IL"/>
    </w:rPr>
  </w:style>
  <w:style w:type="paragraph" w:customStyle="1" w:styleId="Monospace">
    <w:name w:val="Monospace"/>
    <w:basedOn w:val="Normal"/>
    <w:rsid w:val="000D2630"/>
    <w:pPr>
      <w:bidi w:val="0"/>
    </w:pPr>
    <w:rPr>
      <w:rFonts w:ascii="Courier New" w:hAnsi="Courier New" w:cs="Courier New"/>
    </w:rPr>
  </w:style>
  <w:style w:type="paragraph" w:styleId="TOC1">
    <w:name w:val="toc 1"/>
    <w:basedOn w:val="Normal"/>
    <w:next w:val="Normal"/>
    <w:autoRedefine/>
    <w:uiPriority w:val="39"/>
    <w:rsid w:val="00B847FF"/>
    <w:pPr>
      <w:tabs>
        <w:tab w:val="left" w:pos="720"/>
        <w:tab w:val="right" w:leader="dot" w:pos="8296"/>
      </w:tabs>
      <w:bidi w:val="0"/>
      <w:jc w:val="both"/>
    </w:pPr>
  </w:style>
  <w:style w:type="paragraph" w:styleId="TOC2">
    <w:name w:val="toc 2"/>
    <w:basedOn w:val="Normal"/>
    <w:next w:val="Normal"/>
    <w:autoRedefine/>
    <w:uiPriority w:val="39"/>
    <w:rsid w:val="003B3ABC"/>
    <w:pPr>
      <w:tabs>
        <w:tab w:val="left" w:pos="836"/>
        <w:tab w:val="right" w:leader="dot" w:pos="8296"/>
      </w:tabs>
      <w:ind w:left="240"/>
    </w:pPr>
  </w:style>
  <w:style w:type="paragraph" w:styleId="TOC3">
    <w:name w:val="toc 3"/>
    <w:basedOn w:val="Normal"/>
    <w:next w:val="Normal"/>
    <w:autoRedefine/>
    <w:uiPriority w:val="39"/>
    <w:rsid w:val="003D621A"/>
    <w:pPr>
      <w:ind w:left="480"/>
    </w:pPr>
  </w:style>
  <w:style w:type="character" w:styleId="Hyperlink">
    <w:name w:val="Hyperlink"/>
    <w:basedOn w:val="DefaultParagraphFont"/>
    <w:uiPriority w:val="99"/>
    <w:rsid w:val="003D621A"/>
    <w:rPr>
      <w:color w:val="0000FF"/>
      <w:u w:val="single"/>
    </w:rPr>
  </w:style>
  <w:style w:type="paragraph" w:styleId="CommentText">
    <w:name w:val="annotation text"/>
    <w:basedOn w:val="Normal"/>
    <w:semiHidden/>
    <w:rsid w:val="00711CB0"/>
    <w:pPr>
      <w:bidi w:val="0"/>
    </w:pPr>
    <w:rPr>
      <w:rFonts w:cs="David"/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711CB0"/>
    <w:rPr>
      <w:b/>
      <w:bCs/>
    </w:rPr>
  </w:style>
  <w:style w:type="paragraph" w:customStyle="1" w:styleId="Subheader2">
    <w:name w:val="Subheader2"/>
    <w:basedOn w:val="Normal"/>
    <w:rsid w:val="00667C91"/>
    <w:rPr>
      <w:b/>
      <w:bCs/>
      <w:u w:val="single"/>
    </w:rPr>
  </w:style>
  <w:style w:type="paragraph" w:styleId="FootnoteText">
    <w:name w:val="footnote text"/>
    <w:basedOn w:val="Normal"/>
    <w:semiHidden/>
    <w:rsid w:val="002A6350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2A6350"/>
    <w:rPr>
      <w:vertAlign w:val="superscript"/>
    </w:rPr>
  </w:style>
  <w:style w:type="paragraph" w:styleId="DocumentMap">
    <w:name w:val="Document Map"/>
    <w:basedOn w:val="Normal"/>
    <w:semiHidden/>
    <w:rsid w:val="001A3BAB"/>
    <w:pPr>
      <w:shd w:val="clear" w:color="auto" w:fill="000080"/>
    </w:pPr>
    <w:rPr>
      <w:rFonts w:ascii="Tahoma" w:hAnsi="Tahoma" w:cs="Tahoma"/>
      <w:sz w:val="20"/>
      <w:szCs w:val="20"/>
    </w:rPr>
  </w:style>
  <w:style w:type="character" w:styleId="FollowedHyperlink">
    <w:name w:val="FollowedHyperlink"/>
    <w:basedOn w:val="DefaultParagraphFont"/>
    <w:rsid w:val="00A33003"/>
    <w:rPr>
      <w:color w:val="800080"/>
      <w:u w:val="single"/>
    </w:rPr>
  </w:style>
  <w:style w:type="paragraph" w:customStyle="1" w:styleId="Subheader1">
    <w:name w:val="Subheader1"/>
    <w:basedOn w:val="Normal"/>
    <w:rsid w:val="00A61B55"/>
    <w:rPr>
      <w:b/>
      <w:bCs/>
      <w:sz w:val="28"/>
      <w:szCs w:val="28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9F0784"/>
    <w:pPr>
      <w:keepLines/>
      <w:numPr>
        <w:numId w:val="0"/>
      </w:numPr>
      <w:bidi w:val="0"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lang w:bidi="ar-SA"/>
    </w:rPr>
  </w:style>
  <w:style w:type="character" w:customStyle="1" w:styleId="Heading1Char1">
    <w:name w:val="Heading 1 Char1"/>
    <w:link w:val="Heading1"/>
    <w:rsid w:val="00186BAF"/>
    <w:rPr>
      <w:rFonts w:ascii="Arial" w:hAnsi="Arial" w:cs="Arial"/>
      <w:b/>
      <w:bCs/>
      <w:kern w:val="32"/>
      <w:sz w:val="32"/>
      <w:szCs w:val="32"/>
    </w:rPr>
  </w:style>
  <w:style w:type="paragraph" w:styleId="TOC4">
    <w:name w:val="toc 4"/>
    <w:basedOn w:val="Normal"/>
    <w:next w:val="Normal"/>
    <w:autoRedefine/>
    <w:rsid w:val="00737507"/>
    <w:pPr>
      <w:ind w:left="720"/>
    </w:pPr>
  </w:style>
  <w:style w:type="paragraph" w:styleId="TOC5">
    <w:name w:val="toc 5"/>
    <w:basedOn w:val="Normal"/>
    <w:next w:val="Normal"/>
    <w:autoRedefine/>
    <w:rsid w:val="00737507"/>
    <w:pPr>
      <w:ind w:left="960"/>
    </w:pPr>
  </w:style>
  <w:style w:type="paragraph" w:styleId="BodyText">
    <w:name w:val="Body Text"/>
    <w:basedOn w:val="Normal"/>
    <w:link w:val="BodyTextChar"/>
    <w:rsid w:val="00737507"/>
    <w:pPr>
      <w:spacing w:line="360" w:lineRule="auto"/>
    </w:pPr>
    <w:rPr>
      <w:rFonts w:cs="David"/>
      <w:szCs w:val="28"/>
      <w:lang w:eastAsia="he-IL"/>
    </w:rPr>
  </w:style>
  <w:style w:type="character" w:customStyle="1" w:styleId="BodyTextChar">
    <w:name w:val="Body Text Char"/>
    <w:basedOn w:val="DefaultParagraphFont"/>
    <w:link w:val="BodyText"/>
    <w:rsid w:val="00737507"/>
    <w:rPr>
      <w:rFonts w:cs="David"/>
      <w:sz w:val="24"/>
      <w:szCs w:val="28"/>
      <w:lang w:eastAsia="he-IL"/>
    </w:rPr>
  </w:style>
  <w:style w:type="paragraph" w:customStyle="1" w:styleId="1">
    <w:name w:val="פיסקת רשימה1"/>
    <w:basedOn w:val="Normal"/>
    <w:qFormat/>
    <w:rsid w:val="00737507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character" w:customStyle="1" w:styleId="Heading1Char">
    <w:name w:val="Heading 1 Char"/>
    <w:rsid w:val="00737507"/>
    <w:rPr>
      <w:rFonts w:ascii="Arial" w:hAnsi="Arial" w:cs="Arial"/>
      <w:b/>
      <w:bCs/>
      <w:kern w:val="32"/>
      <w:sz w:val="32"/>
      <w:szCs w:val="32"/>
      <w:lang w:val="en-US" w:eastAsia="en-US" w:bidi="he-IL"/>
    </w:rPr>
  </w:style>
  <w:style w:type="paragraph" w:customStyle="1" w:styleId="Style1">
    <w:name w:val="Style1"/>
    <w:basedOn w:val="Heading3"/>
    <w:rsid w:val="00737507"/>
    <w:pPr>
      <w:numPr>
        <w:ilvl w:val="0"/>
        <w:numId w:val="0"/>
      </w:numPr>
    </w:pPr>
    <w:rPr>
      <w:u w:val="single"/>
    </w:rPr>
  </w:style>
  <w:style w:type="character" w:customStyle="1" w:styleId="Heading2Char">
    <w:name w:val="Heading 2 Char"/>
    <w:basedOn w:val="DefaultParagraphFont"/>
    <w:link w:val="Heading2"/>
    <w:rsid w:val="008645B6"/>
    <w:rPr>
      <w:rFonts w:ascii="Arial" w:hAnsi="Arial" w:cs="Arial"/>
      <w:b/>
      <w:bCs/>
      <w:i/>
      <w:iCs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7F025E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146491"/>
    <w:pPr>
      <w:bidi w:val="0"/>
      <w:spacing w:before="100" w:beforeAutospacing="1" w:after="100" w:afterAutospacing="1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9F6F50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E64D74"/>
    <w:rPr>
      <w:color w:val="808080"/>
    </w:rPr>
  </w:style>
  <w:style w:type="character" w:styleId="CommentReference">
    <w:name w:val="annotation reference"/>
    <w:basedOn w:val="DefaultParagraphFont"/>
    <w:semiHidden/>
    <w:unhideWhenUsed/>
    <w:rsid w:val="00B35ECC"/>
    <w:rPr>
      <w:sz w:val="16"/>
      <w:szCs w:val="1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776E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enter" w:pos="4640"/>
        <w:tab w:val="right" w:pos="858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A776E6"/>
    <w:rPr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A776E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0724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238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2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image" Target="media/image23.wmf"/><Relationship Id="rId21" Type="http://schemas.openxmlformats.org/officeDocument/2006/relationships/oleObject" Target="embeddings/oleObject3.bin"/><Relationship Id="rId34" Type="http://schemas.openxmlformats.org/officeDocument/2006/relationships/image" Target="media/image19.wmf"/><Relationship Id="rId42" Type="http://schemas.openxmlformats.org/officeDocument/2006/relationships/oleObject" Target="embeddings/oleObject10.bin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6.png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image" Target="media/image18.wmf"/><Relationship Id="rId37" Type="http://schemas.openxmlformats.org/officeDocument/2006/relationships/image" Target="media/image21.emf"/><Relationship Id="rId40" Type="http://schemas.openxmlformats.org/officeDocument/2006/relationships/image" Target="media/image24.wmf"/><Relationship Id="rId45" Type="http://schemas.openxmlformats.org/officeDocument/2006/relationships/image" Target="media/image27.pn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4.bin"/><Relationship Id="rId28" Type="http://schemas.openxmlformats.org/officeDocument/2006/relationships/image" Target="media/image15.png"/><Relationship Id="rId36" Type="http://schemas.openxmlformats.org/officeDocument/2006/relationships/image" Target="media/image20.png"/><Relationship Id="rId49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43" Type="http://schemas.openxmlformats.org/officeDocument/2006/relationships/image" Target="media/image26.wmf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9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38" Type="http://schemas.openxmlformats.org/officeDocument/2006/relationships/image" Target="media/image22.wmf"/><Relationship Id="rId46" Type="http://schemas.openxmlformats.org/officeDocument/2006/relationships/hyperlink" Target="https://docs.google.com/forms/d/1tO1v_J1GNnuBFqGURbuZZzX8uuGXzKp8RdkdBOaakfY/viewform?c=0&amp;w=1&amp;usp=mail_form_link" TargetMode="External"/><Relationship Id="rId20" Type="http://schemas.openxmlformats.org/officeDocument/2006/relationships/image" Target="media/image11.wmf"/><Relationship Id="rId41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202A3C-F9C1-4A50-B825-9BB607E88F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9</Pages>
  <Words>701</Words>
  <Characters>4000</Characters>
  <Application>Microsoft Office Word</Application>
  <DocSecurity>0</DocSecurity>
  <Lines>33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הטכניון – מכון טכנולוגי לישראל</vt:lpstr>
      <vt:lpstr>הטכניון – מכון טכנולוגי לישראל</vt:lpstr>
    </vt:vector>
  </TitlesOfParts>
  <Company>Technion</Company>
  <LinksUpToDate>false</LinksUpToDate>
  <CharactersWithSpaces>4692</CharactersWithSpaces>
  <SharedDoc>false</SharedDoc>
  <HLinks>
    <vt:vector size="360" baseType="variant">
      <vt:variant>
        <vt:i4>1114166</vt:i4>
      </vt:variant>
      <vt:variant>
        <vt:i4>3041</vt:i4>
      </vt:variant>
      <vt:variant>
        <vt:i4>0</vt:i4>
      </vt:variant>
      <vt:variant>
        <vt:i4>5</vt:i4>
      </vt:variant>
      <vt:variant>
        <vt:lpwstr/>
      </vt:variant>
      <vt:variant>
        <vt:lpwstr>_Toc223427579</vt:lpwstr>
      </vt:variant>
      <vt:variant>
        <vt:i4>1114166</vt:i4>
      </vt:variant>
      <vt:variant>
        <vt:i4>3035</vt:i4>
      </vt:variant>
      <vt:variant>
        <vt:i4>0</vt:i4>
      </vt:variant>
      <vt:variant>
        <vt:i4>5</vt:i4>
      </vt:variant>
      <vt:variant>
        <vt:lpwstr/>
      </vt:variant>
      <vt:variant>
        <vt:lpwstr>_Toc223427578</vt:lpwstr>
      </vt:variant>
      <vt:variant>
        <vt:i4>1114166</vt:i4>
      </vt:variant>
      <vt:variant>
        <vt:i4>3029</vt:i4>
      </vt:variant>
      <vt:variant>
        <vt:i4>0</vt:i4>
      </vt:variant>
      <vt:variant>
        <vt:i4>5</vt:i4>
      </vt:variant>
      <vt:variant>
        <vt:lpwstr/>
      </vt:variant>
      <vt:variant>
        <vt:lpwstr>_Toc223427577</vt:lpwstr>
      </vt:variant>
      <vt:variant>
        <vt:i4>1114166</vt:i4>
      </vt:variant>
      <vt:variant>
        <vt:i4>3023</vt:i4>
      </vt:variant>
      <vt:variant>
        <vt:i4>0</vt:i4>
      </vt:variant>
      <vt:variant>
        <vt:i4>5</vt:i4>
      </vt:variant>
      <vt:variant>
        <vt:lpwstr/>
      </vt:variant>
      <vt:variant>
        <vt:lpwstr>_Toc223427576</vt:lpwstr>
      </vt:variant>
      <vt:variant>
        <vt:i4>1114166</vt:i4>
      </vt:variant>
      <vt:variant>
        <vt:i4>3017</vt:i4>
      </vt:variant>
      <vt:variant>
        <vt:i4>0</vt:i4>
      </vt:variant>
      <vt:variant>
        <vt:i4>5</vt:i4>
      </vt:variant>
      <vt:variant>
        <vt:lpwstr/>
      </vt:variant>
      <vt:variant>
        <vt:lpwstr>_Toc223427575</vt:lpwstr>
      </vt:variant>
      <vt:variant>
        <vt:i4>1114166</vt:i4>
      </vt:variant>
      <vt:variant>
        <vt:i4>3011</vt:i4>
      </vt:variant>
      <vt:variant>
        <vt:i4>0</vt:i4>
      </vt:variant>
      <vt:variant>
        <vt:i4>5</vt:i4>
      </vt:variant>
      <vt:variant>
        <vt:lpwstr/>
      </vt:variant>
      <vt:variant>
        <vt:lpwstr>_Toc223427574</vt:lpwstr>
      </vt:variant>
      <vt:variant>
        <vt:i4>1114166</vt:i4>
      </vt:variant>
      <vt:variant>
        <vt:i4>3005</vt:i4>
      </vt:variant>
      <vt:variant>
        <vt:i4>0</vt:i4>
      </vt:variant>
      <vt:variant>
        <vt:i4>5</vt:i4>
      </vt:variant>
      <vt:variant>
        <vt:lpwstr/>
      </vt:variant>
      <vt:variant>
        <vt:lpwstr>_Toc223427573</vt:lpwstr>
      </vt:variant>
      <vt:variant>
        <vt:i4>1245238</vt:i4>
      </vt:variant>
      <vt:variant>
        <vt:i4>1628</vt:i4>
      </vt:variant>
      <vt:variant>
        <vt:i4>0</vt:i4>
      </vt:variant>
      <vt:variant>
        <vt:i4>5</vt:i4>
      </vt:variant>
      <vt:variant>
        <vt:lpwstr/>
      </vt:variant>
      <vt:variant>
        <vt:lpwstr>_Toc223427558</vt:lpwstr>
      </vt:variant>
      <vt:variant>
        <vt:i4>1245238</vt:i4>
      </vt:variant>
      <vt:variant>
        <vt:i4>1622</vt:i4>
      </vt:variant>
      <vt:variant>
        <vt:i4>0</vt:i4>
      </vt:variant>
      <vt:variant>
        <vt:i4>5</vt:i4>
      </vt:variant>
      <vt:variant>
        <vt:lpwstr/>
      </vt:variant>
      <vt:variant>
        <vt:lpwstr>_Toc223427557</vt:lpwstr>
      </vt:variant>
      <vt:variant>
        <vt:i4>1245238</vt:i4>
      </vt:variant>
      <vt:variant>
        <vt:i4>1616</vt:i4>
      </vt:variant>
      <vt:variant>
        <vt:i4>0</vt:i4>
      </vt:variant>
      <vt:variant>
        <vt:i4>5</vt:i4>
      </vt:variant>
      <vt:variant>
        <vt:lpwstr/>
      </vt:variant>
      <vt:variant>
        <vt:lpwstr>_Toc223427556</vt:lpwstr>
      </vt:variant>
      <vt:variant>
        <vt:i4>1245238</vt:i4>
      </vt:variant>
      <vt:variant>
        <vt:i4>1610</vt:i4>
      </vt:variant>
      <vt:variant>
        <vt:i4>0</vt:i4>
      </vt:variant>
      <vt:variant>
        <vt:i4>5</vt:i4>
      </vt:variant>
      <vt:variant>
        <vt:lpwstr/>
      </vt:variant>
      <vt:variant>
        <vt:lpwstr>_Toc223427555</vt:lpwstr>
      </vt:variant>
      <vt:variant>
        <vt:i4>1245238</vt:i4>
      </vt:variant>
      <vt:variant>
        <vt:i4>1604</vt:i4>
      </vt:variant>
      <vt:variant>
        <vt:i4>0</vt:i4>
      </vt:variant>
      <vt:variant>
        <vt:i4>5</vt:i4>
      </vt:variant>
      <vt:variant>
        <vt:lpwstr/>
      </vt:variant>
      <vt:variant>
        <vt:lpwstr>_Toc223427554</vt:lpwstr>
      </vt:variant>
      <vt:variant>
        <vt:i4>1245238</vt:i4>
      </vt:variant>
      <vt:variant>
        <vt:i4>1598</vt:i4>
      </vt:variant>
      <vt:variant>
        <vt:i4>0</vt:i4>
      </vt:variant>
      <vt:variant>
        <vt:i4>5</vt:i4>
      </vt:variant>
      <vt:variant>
        <vt:lpwstr/>
      </vt:variant>
      <vt:variant>
        <vt:lpwstr>_Toc223427553</vt:lpwstr>
      </vt:variant>
      <vt:variant>
        <vt:i4>1245238</vt:i4>
      </vt:variant>
      <vt:variant>
        <vt:i4>1592</vt:i4>
      </vt:variant>
      <vt:variant>
        <vt:i4>0</vt:i4>
      </vt:variant>
      <vt:variant>
        <vt:i4>5</vt:i4>
      </vt:variant>
      <vt:variant>
        <vt:lpwstr/>
      </vt:variant>
      <vt:variant>
        <vt:lpwstr>_Toc223427552</vt:lpwstr>
      </vt:variant>
      <vt:variant>
        <vt:i4>1245238</vt:i4>
      </vt:variant>
      <vt:variant>
        <vt:i4>1586</vt:i4>
      </vt:variant>
      <vt:variant>
        <vt:i4>0</vt:i4>
      </vt:variant>
      <vt:variant>
        <vt:i4>5</vt:i4>
      </vt:variant>
      <vt:variant>
        <vt:lpwstr/>
      </vt:variant>
      <vt:variant>
        <vt:lpwstr>_Toc223427551</vt:lpwstr>
      </vt:variant>
      <vt:variant>
        <vt:i4>1245238</vt:i4>
      </vt:variant>
      <vt:variant>
        <vt:i4>1580</vt:i4>
      </vt:variant>
      <vt:variant>
        <vt:i4>0</vt:i4>
      </vt:variant>
      <vt:variant>
        <vt:i4>5</vt:i4>
      </vt:variant>
      <vt:variant>
        <vt:lpwstr/>
      </vt:variant>
      <vt:variant>
        <vt:lpwstr>_Toc223427550</vt:lpwstr>
      </vt:variant>
      <vt:variant>
        <vt:i4>1179702</vt:i4>
      </vt:variant>
      <vt:variant>
        <vt:i4>1574</vt:i4>
      </vt:variant>
      <vt:variant>
        <vt:i4>0</vt:i4>
      </vt:variant>
      <vt:variant>
        <vt:i4>5</vt:i4>
      </vt:variant>
      <vt:variant>
        <vt:lpwstr/>
      </vt:variant>
      <vt:variant>
        <vt:lpwstr>_Toc223427549</vt:lpwstr>
      </vt:variant>
      <vt:variant>
        <vt:i4>1179702</vt:i4>
      </vt:variant>
      <vt:variant>
        <vt:i4>1568</vt:i4>
      </vt:variant>
      <vt:variant>
        <vt:i4>0</vt:i4>
      </vt:variant>
      <vt:variant>
        <vt:i4>5</vt:i4>
      </vt:variant>
      <vt:variant>
        <vt:lpwstr/>
      </vt:variant>
      <vt:variant>
        <vt:lpwstr>_Toc223427548</vt:lpwstr>
      </vt:variant>
      <vt:variant>
        <vt:i4>1179702</vt:i4>
      </vt:variant>
      <vt:variant>
        <vt:i4>1562</vt:i4>
      </vt:variant>
      <vt:variant>
        <vt:i4>0</vt:i4>
      </vt:variant>
      <vt:variant>
        <vt:i4>5</vt:i4>
      </vt:variant>
      <vt:variant>
        <vt:lpwstr/>
      </vt:variant>
      <vt:variant>
        <vt:lpwstr>_Toc223427547</vt:lpwstr>
      </vt:variant>
      <vt:variant>
        <vt:i4>1179702</vt:i4>
      </vt:variant>
      <vt:variant>
        <vt:i4>1556</vt:i4>
      </vt:variant>
      <vt:variant>
        <vt:i4>0</vt:i4>
      </vt:variant>
      <vt:variant>
        <vt:i4>5</vt:i4>
      </vt:variant>
      <vt:variant>
        <vt:lpwstr/>
      </vt:variant>
      <vt:variant>
        <vt:lpwstr>_Toc223427546</vt:lpwstr>
      </vt:variant>
      <vt:variant>
        <vt:i4>1179702</vt:i4>
      </vt:variant>
      <vt:variant>
        <vt:i4>1550</vt:i4>
      </vt:variant>
      <vt:variant>
        <vt:i4>0</vt:i4>
      </vt:variant>
      <vt:variant>
        <vt:i4>5</vt:i4>
      </vt:variant>
      <vt:variant>
        <vt:lpwstr/>
      </vt:variant>
      <vt:variant>
        <vt:lpwstr>_Toc223427545</vt:lpwstr>
      </vt:variant>
      <vt:variant>
        <vt:i4>1179702</vt:i4>
      </vt:variant>
      <vt:variant>
        <vt:i4>1544</vt:i4>
      </vt:variant>
      <vt:variant>
        <vt:i4>0</vt:i4>
      </vt:variant>
      <vt:variant>
        <vt:i4>5</vt:i4>
      </vt:variant>
      <vt:variant>
        <vt:lpwstr/>
      </vt:variant>
      <vt:variant>
        <vt:lpwstr>_Toc223427544</vt:lpwstr>
      </vt:variant>
      <vt:variant>
        <vt:i4>1179702</vt:i4>
      </vt:variant>
      <vt:variant>
        <vt:i4>1538</vt:i4>
      </vt:variant>
      <vt:variant>
        <vt:i4>0</vt:i4>
      </vt:variant>
      <vt:variant>
        <vt:i4>5</vt:i4>
      </vt:variant>
      <vt:variant>
        <vt:lpwstr/>
      </vt:variant>
      <vt:variant>
        <vt:lpwstr>_Toc223427543</vt:lpwstr>
      </vt:variant>
      <vt:variant>
        <vt:i4>1179702</vt:i4>
      </vt:variant>
      <vt:variant>
        <vt:i4>1532</vt:i4>
      </vt:variant>
      <vt:variant>
        <vt:i4>0</vt:i4>
      </vt:variant>
      <vt:variant>
        <vt:i4>5</vt:i4>
      </vt:variant>
      <vt:variant>
        <vt:lpwstr/>
      </vt:variant>
      <vt:variant>
        <vt:lpwstr>_Toc223427542</vt:lpwstr>
      </vt:variant>
      <vt:variant>
        <vt:i4>1179702</vt:i4>
      </vt:variant>
      <vt:variant>
        <vt:i4>1526</vt:i4>
      </vt:variant>
      <vt:variant>
        <vt:i4>0</vt:i4>
      </vt:variant>
      <vt:variant>
        <vt:i4>5</vt:i4>
      </vt:variant>
      <vt:variant>
        <vt:lpwstr/>
      </vt:variant>
      <vt:variant>
        <vt:lpwstr>_Toc223427541</vt:lpwstr>
      </vt:variant>
      <vt:variant>
        <vt:i4>2031671</vt:i4>
      </vt:variant>
      <vt:variant>
        <vt:i4>215</vt:i4>
      </vt:variant>
      <vt:variant>
        <vt:i4>0</vt:i4>
      </vt:variant>
      <vt:variant>
        <vt:i4>5</vt:i4>
      </vt:variant>
      <vt:variant>
        <vt:lpwstr/>
      </vt:variant>
      <vt:variant>
        <vt:lpwstr>_Toc223427491</vt:lpwstr>
      </vt:variant>
      <vt:variant>
        <vt:i4>2031671</vt:i4>
      </vt:variant>
      <vt:variant>
        <vt:i4>209</vt:i4>
      </vt:variant>
      <vt:variant>
        <vt:i4>0</vt:i4>
      </vt:variant>
      <vt:variant>
        <vt:i4>5</vt:i4>
      </vt:variant>
      <vt:variant>
        <vt:lpwstr/>
      </vt:variant>
      <vt:variant>
        <vt:lpwstr>_Toc223427490</vt:lpwstr>
      </vt:variant>
      <vt:variant>
        <vt:i4>1966135</vt:i4>
      </vt:variant>
      <vt:variant>
        <vt:i4>203</vt:i4>
      </vt:variant>
      <vt:variant>
        <vt:i4>0</vt:i4>
      </vt:variant>
      <vt:variant>
        <vt:i4>5</vt:i4>
      </vt:variant>
      <vt:variant>
        <vt:lpwstr/>
      </vt:variant>
      <vt:variant>
        <vt:lpwstr>_Toc223427489</vt:lpwstr>
      </vt:variant>
      <vt:variant>
        <vt:i4>1966135</vt:i4>
      </vt:variant>
      <vt:variant>
        <vt:i4>197</vt:i4>
      </vt:variant>
      <vt:variant>
        <vt:i4>0</vt:i4>
      </vt:variant>
      <vt:variant>
        <vt:i4>5</vt:i4>
      </vt:variant>
      <vt:variant>
        <vt:lpwstr/>
      </vt:variant>
      <vt:variant>
        <vt:lpwstr>_Toc223427488</vt:lpwstr>
      </vt:variant>
      <vt:variant>
        <vt:i4>1966135</vt:i4>
      </vt:variant>
      <vt:variant>
        <vt:i4>191</vt:i4>
      </vt:variant>
      <vt:variant>
        <vt:i4>0</vt:i4>
      </vt:variant>
      <vt:variant>
        <vt:i4>5</vt:i4>
      </vt:variant>
      <vt:variant>
        <vt:lpwstr/>
      </vt:variant>
      <vt:variant>
        <vt:lpwstr>_Toc223427487</vt:lpwstr>
      </vt:variant>
      <vt:variant>
        <vt:i4>1966135</vt:i4>
      </vt:variant>
      <vt:variant>
        <vt:i4>185</vt:i4>
      </vt:variant>
      <vt:variant>
        <vt:i4>0</vt:i4>
      </vt:variant>
      <vt:variant>
        <vt:i4>5</vt:i4>
      </vt:variant>
      <vt:variant>
        <vt:lpwstr/>
      </vt:variant>
      <vt:variant>
        <vt:lpwstr>_Toc223427486</vt:lpwstr>
      </vt:variant>
      <vt:variant>
        <vt:i4>1966135</vt:i4>
      </vt:variant>
      <vt:variant>
        <vt:i4>179</vt:i4>
      </vt:variant>
      <vt:variant>
        <vt:i4>0</vt:i4>
      </vt:variant>
      <vt:variant>
        <vt:i4>5</vt:i4>
      </vt:variant>
      <vt:variant>
        <vt:lpwstr/>
      </vt:variant>
      <vt:variant>
        <vt:lpwstr>_Toc223427485</vt:lpwstr>
      </vt:variant>
      <vt:variant>
        <vt:i4>1966135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223427484</vt:lpwstr>
      </vt:variant>
      <vt:variant>
        <vt:i4>1966135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223427483</vt:lpwstr>
      </vt:variant>
      <vt:variant>
        <vt:i4>1966135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223427482</vt:lpwstr>
      </vt:variant>
      <vt:variant>
        <vt:i4>1966135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223427481</vt:lpwstr>
      </vt:variant>
      <vt:variant>
        <vt:i4>1966135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223427480</vt:lpwstr>
      </vt:variant>
      <vt:variant>
        <vt:i4>1114167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223427479</vt:lpwstr>
      </vt:variant>
      <vt:variant>
        <vt:i4>1114167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223427478</vt:lpwstr>
      </vt:variant>
      <vt:variant>
        <vt:i4>1114167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223427477</vt:lpwstr>
      </vt:variant>
      <vt:variant>
        <vt:i4>11141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23427476</vt:lpwstr>
      </vt:variant>
      <vt:variant>
        <vt:i4>1114167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23427475</vt:lpwstr>
      </vt:variant>
      <vt:variant>
        <vt:i4>1114167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23427474</vt:lpwstr>
      </vt:variant>
      <vt:variant>
        <vt:i4>1114167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23427473</vt:lpwstr>
      </vt:variant>
      <vt:variant>
        <vt:i4>1114167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23427472</vt:lpwstr>
      </vt:variant>
      <vt:variant>
        <vt:i4>1114167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23427471</vt:lpwstr>
      </vt:variant>
      <vt:variant>
        <vt:i4>124523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23427453</vt:lpwstr>
      </vt:variant>
      <vt:variant>
        <vt:i4>124523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23427452</vt:lpwstr>
      </vt:variant>
      <vt:variant>
        <vt:i4>124523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23427451</vt:lpwstr>
      </vt:variant>
      <vt:variant>
        <vt:i4>12452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23427450</vt:lpwstr>
      </vt:variant>
      <vt:variant>
        <vt:i4>117970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23427449</vt:lpwstr>
      </vt:variant>
      <vt:variant>
        <vt:i4>117970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23427443</vt:lpwstr>
      </vt:variant>
      <vt:variant>
        <vt:i4>1179703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23427442</vt:lpwstr>
      </vt:variant>
      <vt:variant>
        <vt:i4>1179703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23427441</vt:lpwstr>
      </vt:variant>
      <vt:variant>
        <vt:i4>1179703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23427440</vt:lpwstr>
      </vt:variant>
      <vt:variant>
        <vt:i4>137631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23427436</vt:lpwstr>
      </vt:variant>
      <vt:variant>
        <vt:i4>137631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23427435</vt:lpwstr>
      </vt:variant>
      <vt:variant>
        <vt:i4>137631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23427434</vt:lpwstr>
      </vt:variant>
      <vt:variant>
        <vt:i4>137631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23427433</vt:lpwstr>
      </vt:variant>
      <vt:variant>
        <vt:i4>137631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2342743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הטכניון – מכון טכנולוגי לישראל</dc:title>
  <dc:creator>hbarel</dc:creator>
  <cp:lastModifiedBy>barak zan</cp:lastModifiedBy>
  <cp:revision>8</cp:revision>
  <cp:lastPrinted>2014-10-02T09:17:00Z</cp:lastPrinted>
  <dcterms:created xsi:type="dcterms:W3CDTF">2018-07-23T19:26:00Z</dcterms:created>
  <dcterms:modified xsi:type="dcterms:W3CDTF">2018-08-01T1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